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230D5D" w14:textId="77777777" w:rsidR="001F4CF7" w:rsidRDefault="001F4CF7" w:rsidP="001F4CF7">
      <w:pPr>
        <w:spacing w:before="360" w:after="360"/>
        <w:jc w:val="center"/>
        <w:rPr>
          <w:b/>
          <w:kern w:val="20"/>
          <w:sz w:val="36"/>
          <w:szCs w:val="36"/>
          <w:lang w:eastAsia="en-US"/>
        </w:rPr>
      </w:pPr>
      <w:r>
        <w:rPr>
          <w:b/>
          <w:kern w:val="20"/>
          <w:sz w:val="36"/>
          <w:szCs w:val="36"/>
          <w:lang w:eastAsia="en-US"/>
        </w:rPr>
        <w:t>HRVATSKA ENERGETSKA REGULATORNA AGENCIJA</w:t>
      </w:r>
    </w:p>
    <w:p w14:paraId="57C47D27" w14:textId="25984621" w:rsidR="001F4CF7" w:rsidRDefault="001F4CF7" w:rsidP="001F4CF7">
      <w:pPr>
        <w:spacing w:after="120"/>
        <w:rPr>
          <w:kern w:val="20"/>
        </w:rPr>
      </w:pPr>
      <w:r>
        <w:rPr>
          <w:kern w:val="20"/>
        </w:rPr>
        <w:t xml:space="preserve">Na temelju članka 8. </w:t>
      </w:r>
      <w:bookmarkStart w:id="0" w:name="_Hlk147913889"/>
      <w:r>
        <w:rPr>
          <w:kern w:val="20"/>
        </w:rPr>
        <w:t>Zakona o provedbi Uredbe Vijeća (EU) 2022/1854 o hitnoj intervenciji za rješavanje pitanja visokih cijena energije („Narodne novine“, broj 71/23</w:t>
      </w:r>
      <w:bookmarkEnd w:id="0"/>
      <w:r>
        <w:rPr>
          <w:kern w:val="20"/>
        </w:rPr>
        <w:t xml:space="preserve">) Hrvatska energetska regulatorna agencija je na sjednici Upravnog vijeća održanoj </w:t>
      </w:r>
      <w:r w:rsidR="00F96ED2">
        <w:rPr>
          <w:kern w:val="20"/>
        </w:rPr>
        <w:t xml:space="preserve">_______ </w:t>
      </w:r>
      <w:r>
        <w:rPr>
          <w:kern w:val="20"/>
        </w:rPr>
        <w:t>donijela</w:t>
      </w:r>
    </w:p>
    <w:p w14:paraId="309B6FA8" w14:textId="22DC2B0E" w:rsidR="00746B7B" w:rsidRDefault="001F4CF7" w:rsidP="00746B7B">
      <w:pPr>
        <w:keepNext/>
        <w:tabs>
          <w:tab w:val="left" w:pos="426"/>
          <w:tab w:val="left" w:pos="2450"/>
        </w:tabs>
        <w:spacing w:before="600" w:after="600"/>
        <w:jc w:val="center"/>
        <w:outlineLvl w:val="0"/>
        <w:rPr>
          <w:b/>
          <w:bCs/>
          <w:kern w:val="32"/>
          <w:sz w:val="36"/>
          <w:lang w:eastAsia="en-US"/>
        </w:rPr>
      </w:pPr>
      <w:r w:rsidRPr="00D52449">
        <w:rPr>
          <w:b/>
          <w:bCs/>
          <w:kern w:val="32"/>
          <w:sz w:val="36"/>
          <w:lang w:eastAsia="en-US"/>
        </w:rPr>
        <w:t>UPUTE ZA PROVEDBU ZAKONA O PROVEDBI UREDBE VIJEĆA (EU) 2022/1854 O HITNOJ INTERVENCIJI ZA RJEŠAVANJE PITANJA VISOKIH CIJENA ENERGIJE</w:t>
      </w:r>
      <w:r w:rsidR="003E6752">
        <w:rPr>
          <w:b/>
          <w:bCs/>
          <w:kern w:val="32"/>
          <w:sz w:val="36"/>
          <w:lang w:eastAsia="en-US"/>
        </w:rPr>
        <w:t xml:space="preserve"> – subjektima koji prodaju/preprodaju električnu energiju</w:t>
      </w:r>
    </w:p>
    <w:p w14:paraId="76DB0A7A" w14:textId="046DFE8B" w:rsidR="001F4CF7" w:rsidRPr="008D4C1C" w:rsidRDefault="001F4CF7" w:rsidP="00D52449">
      <w:pPr>
        <w:pStyle w:val="ListParagraph"/>
        <w:keepNext/>
        <w:numPr>
          <w:ilvl w:val="0"/>
          <w:numId w:val="9"/>
        </w:numPr>
        <w:tabs>
          <w:tab w:val="left" w:pos="426"/>
          <w:tab w:val="left" w:pos="2450"/>
        </w:tabs>
        <w:spacing w:before="600" w:after="240"/>
        <w:jc w:val="center"/>
        <w:outlineLvl w:val="1"/>
        <w:rPr>
          <w:bCs/>
          <w:kern w:val="32"/>
        </w:rPr>
      </w:pPr>
      <w:r w:rsidRPr="008D4C1C">
        <w:rPr>
          <w:b/>
          <w:bCs/>
          <w:kern w:val="32"/>
        </w:rPr>
        <w:t>OPĆE ODREDBE</w:t>
      </w:r>
    </w:p>
    <w:p w14:paraId="4C2DE9EC" w14:textId="3BD1BA32" w:rsidR="001F4CF7" w:rsidRPr="008D4C1C" w:rsidRDefault="001F4CF7" w:rsidP="001F4CF7">
      <w:pPr>
        <w:keepNext/>
        <w:spacing w:before="240" w:after="240"/>
        <w:jc w:val="center"/>
        <w:rPr>
          <w:kern w:val="20"/>
          <w:lang w:eastAsia="en-US"/>
        </w:rPr>
      </w:pPr>
      <w:r w:rsidRPr="008D4C1C">
        <w:rPr>
          <w:kern w:val="20"/>
          <w:lang w:eastAsia="en-US"/>
        </w:rPr>
        <w:t xml:space="preserve">Članak </w:t>
      </w:r>
      <w:r w:rsidRPr="008D4C1C">
        <w:rPr>
          <w:noProof/>
          <w:kern w:val="20"/>
          <w:lang w:eastAsia="en-US"/>
        </w:rPr>
        <w:fldChar w:fldCharType="begin"/>
      </w:r>
      <w:r w:rsidRPr="008D4C1C">
        <w:rPr>
          <w:noProof/>
          <w:kern w:val="20"/>
          <w:lang w:eastAsia="en-US"/>
        </w:rPr>
        <w:instrText xml:space="preserve"> seq clanak </w:instrText>
      </w:r>
      <w:r w:rsidRPr="008D4C1C">
        <w:rPr>
          <w:noProof/>
          <w:kern w:val="20"/>
          <w:lang w:eastAsia="en-US"/>
        </w:rPr>
        <w:fldChar w:fldCharType="separate"/>
      </w:r>
      <w:r w:rsidR="00867DAD">
        <w:rPr>
          <w:noProof/>
          <w:kern w:val="20"/>
          <w:lang w:eastAsia="en-US"/>
        </w:rPr>
        <w:t>1</w:t>
      </w:r>
      <w:r w:rsidRPr="008D4C1C">
        <w:rPr>
          <w:noProof/>
          <w:kern w:val="20"/>
          <w:lang w:eastAsia="en-US"/>
        </w:rPr>
        <w:fldChar w:fldCharType="end"/>
      </w:r>
      <w:r w:rsidRPr="008D4C1C">
        <w:rPr>
          <w:kern w:val="20"/>
          <w:lang w:eastAsia="en-US"/>
        </w:rPr>
        <w:t>.</w:t>
      </w:r>
    </w:p>
    <w:p w14:paraId="1873E977" w14:textId="69F6EECE" w:rsidR="001F4CF7" w:rsidRPr="008D4C1C" w:rsidRDefault="001F4CF7" w:rsidP="001F4CF7">
      <w:pPr>
        <w:numPr>
          <w:ilvl w:val="0"/>
          <w:numId w:val="1"/>
        </w:numPr>
        <w:tabs>
          <w:tab w:val="left" w:pos="567"/>
        </w:tabs>
        <w:spacing w:before="120" w:after="120"/>
        <w:ind w:left="567" w:hanging="567"/>
        <w:rPr>
          <w:kern w:val="20"/>
          <w:lang w:eastAsia="en-US"/>
        </w:rPr>
      </w:pPr>
      <w:r w:rsidRPr="008D4C1C">
        <w:rPr>
          <w:kern w:val="20"/>
          <w:lang w:eastAsia="en-US"/>
        </w:rPr>
        <w:t xml:space="preserve">Ovim Uputama pojašnjava se </w:t>
      </w:r>
      <w:r w:rsidR="00A1006C">
        <w:rPr>
          <w:kern w:val="20"/>
          <w:lang w:eastAsia="en-US"/>
        </w:rPr>
        <w:t>subjektima koji prodaju/preprodaju električnu energiju</w:t>
      </w:r>
      <w:r w:rsidRPr="008D4C1C">
        <w:rPr>
          <w:kern w:val="20"/>
          <w:lang w:eastAsia="en-US"/>
        </w:rPr>
        <w:t>, koji su obveznici plaćanja viška tržišnih prihoda iz članka 3. Zakona o provedbi Uredbe Vijeća (EU) 2022/1854 o hitnoj intervenciji za rješavanje pitanja visokih cijena energije („Narodne novine“, broj 71/23</w:t>
      </w:r>
      <w:r w:rsidR="00BB3B1F">
        <w:rPr>
          <w:kern w:val="20"/>
          <w:lang w:eastAsia="en-US"/>
        </w:rPr>
        <w:t>,</w:t>
      </w:r>
      <w:r w:rsidR="00BB3B1F" w:rsidRPr="00BB3B1F">
        <w:rPr>
          <w:kern w:val="20"/>
        </w:rPr>
        <w:t xml:space="preserve"> </w:t>
      </w:r>
      <w:r w:rsidR="00BB3B1F" w:rsidRPr="008D4C1C">
        <w:rPr>
          <w:kern w:val="20"/>
        </w:rPr>
        <w:t>dalje: Zakon</w:t>
      </w:r>
      <w:r w:rsidRPr="008D4C1C">
        <w:rPr>
          <w:kern w:val="20"/>
          <w:lang w:eastAsia="en-US"/>
        </w:rPr>
        <w:t>), način određivanja viška tržišnih prihoda za uplatu s osnove viška tržišnih prihoda Fondu za zaštitu okoliša i energetsku učinkovitost (dalje: Fond) iz članka 6. stavka 1</w:t>
      </w:r>
      <w:r w:rsidR="00516DFE">
        <w:rPr>
          <w:kern w:val="20"/>
          <w:lang w:eastAsia="en-US"/>
        </w:rPr>
        <w:t>. Zakona</w:t>
      </w:r>
      <w:r w:rsidRPr="008D4C1C">
        <w:rPr>
          <w:kern w:val="20"/>
          <w:lang w:eastAsia="en-US"/>
        </w:rPr>
        <w:t>.</w:t>
      </w:r>
    </w:p>
    <w:p w14:paraId="31D02ED5" w14:textId="73A9E177" w:rsidR="001F4CF7" w:rsidRPr="001F5335" w:rsidRDefault="001F4CF7" w:rsidP="001F4CF7">
      <w:pPr>
        <w:numPr>
          <w:ilvl w:val="0"/>
          <w:numId w:val="1"/>
        </w:numPr>
        <w:tabs>
          <w:tab w:val="left" w:pos="567"/>
        </w:tabs>
        <w:spacing w:before="120" w:after="120"/>
        <w:ind w:left="567" w:hanging="567"/>
        <w:rPr>
          <w:kern w:val="20"/>
          <w:lang w:eastAsia="en-US"/>
        </w:rPr>
      </w:pPr>
      <w:r w:rsidRPr="001F5335">
        <w:rPr>
          <w:kern w:val="20"/>
          <w:lang w:eastAsia="en-US"/>
        </w:rPr>
        <w:t xml:space="preserve">Osim pojašnjenja iz stavka 1. ovoga članka, ovim Uputama pojašnjava se i način te opseg dostave podataka </w:t>
      </w:r>
      <w:r w:rsidR="008F4FF4">
        <w:rPr>
          <w:kern w:val="20"/>
          <w:lang w:eastAsia="en-US"/>
        </w:rPr>
        <w:t xml:space="preserve">i informacija </w:t>
      </w:r>
      <w:r w:rsidRPr="001F5335">
        <w:rPr>
          <w:kern w:val="20"/>
          <w:lang w:eastAsia="en-US"/>
        </w:rPr>
        <w:t>potrebnih za provedbu Zakona.</w:t>
      </w:r>
    </w:p>
    <w:p w14:paraId="1AA1687D" w14:textId="77777777" w:rsidR="001F4CF7" w:rsidRPr="001F5335" w:rsidRDefault="001F4CF7" w:rsidP="001F4CF7">
      <w:pPr>
        <w:numPr>
          <w:ilvl w:val="0"/>
          <w:numId w:val="1"/>
        </w:numPr>
        <w:tabs>
          <w:tab w:val="left" w:pos="567"/>
        </w:tabs>
        <w:spacing w:before="120" w:after="120"/>
        <w:ind w:left="567" w:hanging="567"/>
        <w:rPr>
          <w:kern w:val="20"/>
          <w:lang w:eastAsia="en-US"/>
        </w:rPr>
      </w:pPr>
      <w:r w:rsidRPr="001F5335">
        <w:rPr>
          <w:kern w:val="20"/>
          <w:lang w:eastAsia="en-US"/>
        </w:rPr>
        <w:t>Obveznici računaju ostvareni višak tržišnih prihoda u skladu s ovim Uputama.</w:t>
      </w:r>
    </w:p>
    <w:p w14:paraId="1429A766" w14:textId="266D5775" w:rsidR="00CE79E7" w:rsidRPr="00CE79E7" w:rsidRDefault="00CE79E7" w:rsidP="00F94DA7">
      <w:pPr>
        <w:numPr>
          <w:ilvl w:val="0"/>
          <w:numId w:val="1"/>
        </w:numPr>
        <w:tabs>
          <w:tab w:val="left" w:pos="567"/>
        </w:tabs>
        <w:spacing w:before="120" w:after="120"/>
        <w:ind w:left="567" w:hanging="567"/>
        <w:rPr>
          <w:kern w:val="20"/>
          <w:lang w:eastAsia="en-US"/>
        </w:rPr>
      </w:pPr>
      <w:r w:rsidRPr="00CE79E7">
        <w:rPr>
          <w:kern w:val="20"/>
          <w:lang w:eastAsia="en-US"/>
        </w:rPr>
        <w:t xml:space="preserve">Obveznik je subjekt iz članka 3. stavka 3. </w:t>
      </w:r>
      <w:r w:rsidR="009D0D08">
        <w:rPr>
          <w:kern w:val="20"/>
          <w:lang w:eastAsia="en-US"/>
        </w:rPr>
        <w:t>podstavka</w:t>
      </w:r>
      <w:r w:rsidRPr="00CE79E7">
        <w:rPr>
          <w:kern w:val="20"/>
          <w:lang w:eastAsia="en-US"/>
        </w:rPr>
        <w:t xml:space="preserve"> 2. Zakona koji </w:t>
      </w:r>
      <w:r w:rsidR="00952C14">
        <w:rPr>
          <w:kern w:val="20"/>
          <w:lang w:eastAsia="en-US"/>
        </w:rPr>
        <w:t>prodaje/</w:t>
      </w:r>
      <w:r w:rsidRPr="00CE79E7">
        <w:rPr>
          <w:kern w:val="20"/>
          <w:lang w:eastAsia="en-US"/>
        </w:rPr>
        <w:t>preprodaje električnu energiju iz izvora navedenih u članku 3. stavku 1. Zakona (</w:t>
      </w:r>
      <w:proofErr w:type="spellStart"/>
      <w:r w:rsidRPr="00CE79E7">
        <w:rPr>
          <w:kern w:val="20"/>
          <w:lang w:eastAsia="en-US"/>
        </w:rPr>
        <w:t>podgranična</w:t>
      </w:r>
      <w:proofErr w:type="spellEnd"/>
      <w:r w:rsidRPr="00CE79E7">
        <w:rPr>
          <w:kern w:val="20"/>
          <w:lang w:eastAsia="en-US"/>
        </w:rPr>
        <w:t xml:space="preserve"> proizvodnja), tako da kupuje električnu energiju isporučenu u mrežu od proizvođača koji su obveznici plaćanja viška tržišnih prihoda (dalje: otkup), i/ili kupuje električnu energiju od proizvođača koji su obveznici plaćanja viška tržišnih prihoda po unaprijed ugovorenim satnim količinama prije isporuke električne energije u mrežu (dalje: kupnja prije isporuke) i zatim je u dijelu ili u cijelosti prodaje drugim sudionicima na veleprodajnom tržištu električne energije (dalje: </w:t>
      </w:r>
      <w:proofErr w:type="spellStart"/>
      <w:r w:rsidR="00D90A37">
        <w:rPr>
          <w:kern w:val="20"/>
          <w:lang w:eastAsia="en-US"/>
        </w:rPr>
        <w:t>SPP</w:t>
      </w:r>
      <w:proofErr w:type="spellEnd"/>
      <w:r w:rsidRPr="00CE79E7">
        <w:rPr>
          <w:kern w:val="20"/>
          <w:lang w:eastAsia="en-US"/>
        </w:rPr>
        <w:t>).</w:t>
      </w:r>
    </w:p>
    <w:p w14:paraId="4C9B3B2D" w14:textId="7D8BDC1B" w:rsidR="001F4CF7" w:rsidRPr="00991A70" w:rsidRDefault="001F4CF7" w:rsidP="001F4CF7">
      <w:pPr>
        <w:numPr>
          <w:ilvl w:val="0"/>
          <w:numId w:val="1"/>
        </w:numPr>
        <w:tabs>
          <w:tab w:val="left" w:pos="567"/>
        </w:tabs>
        <w:spacing w:before="120" w:after="120"/>
        <w:ind w:left="567" w:hanging="567"/>
        <w:rPr>
          <w:kern w:val="20"/>
          <w:lang w:eastAsia="en-US"/>
        </w:rPr>
      </w:pPr>
      <w:r w:rsidRPr="00991A70">
        <w:rPr>
          <w:kern w:val="20"/>
          <w:lang w:eastAsia="en-US"/>
        </w:rPr>
        <w:t xml:space="preserve">Ostvareni višak tržišnih prihoda iz članka 3. Zakona uplaćuje se Fondu prema podacima za uplatu koje Fond objavljuje na svojoj mrežnoj stranici </w:t>
      </w:r>
      <w:r w:rsidRPr="00B93E3E">
        <w:rPr>
          <w:color w:val="000000" w:themeColor="text1"/>
          <w:kern w:val="20"/>
          <w:lang w:eastAsia="en-US"/>
        </w:rPr>
        <w:t>(</w:t>
      </w:r>
      <w:hyperlink r:id="rId8" w:history="1">
        <w:r w:rsidRPr="00B93E3E">
          <w:rPr>
            <w:rStyle w:val="Hyperlink"/>
            <w:color w:val="000000" w:themeColor="text1"/>
          </w:rPr>
          <w:t>https://www.fzoeu.hr</w:t>
        </w:r>
      </w:hyperlink>
      <w:r w:rsidRPr="00991A70">
        <w:rPr>
          <w:kern w:val="20"/>
          <w:lang w:eastAsia="en-US"/>
        </w:rPr>
        <w:t>) ili koje dostavlja obvezniku plaćanja viška tržišnih prihoda na njegov zahtjev.</w:t>
      </w:r>
    </w:p>
    <w:p w14:paraId="7A3A1100" w14:textId="77777777" w:rsidR="001F4CF7" w:rsidRPr="00991A70" w:rsidRDefault="001F4CF7" w:rsidP="001F4CF7">
      <w:pPr>
        <w:numPr>
          <w:ilvl w:val="0"/>
          <w:numId w:val="1"/>
        </w:numPr>
        <w:tabs>
          <w:tab w:val="left" w:pos="567"/>
        </w:tabs>
        <w:spacing w:before="120" w:after="120"/>
        <w:ind w:left="567" w:hanging="567"/>
        <w:rPr>
          <w:kern w:val="20"/>
          <w:lang w:eastAsia="en-US"/>
        </w:rPr>
      </w:pPr>
      <w:r w:rsidRPr="00991A70">
        <w:rPr>
          <w:kern w:val="20"/>
          <w:lang w:eastAsia="en-US"/>
        </w:rPr>
        <w:t>Obračunsko razdoblje je od uključivo 1. prosinca 2022. do uključivo 30. lipnja 2023. a obračunski interval je kalendarski mjesec.</w:t>
      </w:r>
    </w:p>
    <w:p w14:paraId="1AC375EE" w14:textId="10F6F182" w:rsidR="00BC2B00" w:rsidRPr="00FA741C" w:rsidRDefault="001F4CF7" w:rsidP="00FA741C">
      <w:pPr>
        <w:pStyle w:val="ListParagraph"/>
        <w:keepNext/>
        <w:numPr>
          <w:ilvl w:val="0"/>
          <w:numId w:val="9"/>
        </w:numPr>
        <w:tabs>
          <w:tab w:val="left" w:pos="426"/>
          <w:tab w:val="left" w:pos="2450"/>
        </w:tabs>
        <w:spacing w:before="600" w:after="240"/>
        <w:jc w:val="center"/>
        <w:outlineLvl w:val="1"/>
        <w:rPr>
          <w:i/>
          <w:iCs/>
          <w:kern w:val="20"/>
          <w:lang w:eastAsia="en-US"/>
        </w:rPr>
      </w:pPr>
      <w:r w:rsidRPr="00006BA6">
        <w:rPr>
          <w:b/>
          <w:bCs/>
          <w:kern w:val="32"/>
        </w:rPr>
        <w:lastRenderedPageBreak/>
        <w:t>IZRAČUN OSTVARENOG VIŠKA PRIHODA</w:t>
      </w:r>
    </w:p>
    <w:p w14:paraId="578FFCFB" w14:textId="07D7988F" w:rsidR="00BC2B00" w:rsidRPr="002D36F0" w:rsidRDefault="00BC2B00" w:rsidP="00BC2B00">
      <w:pPr>
        <w:keepNext/>
        <w:spacing w:before="240" w:after="240"/>
        <w:jc w:val="center"/>
        <w:rPr>
          <w:kern w:val="20"/>
          <w:lang w:eastAsia="en-US"/>
        </w:rPr>
      </w:pPr>
      <w:r w:rsidRPr="002D36F0">
        <w:rPr>
          <w:kern w:val="20"/>
          <w:lang w:eastAsia="en-US"/>
        </w:rPr>
        <w:t xml:space="preserve">Članak </w:t>
      </w:r>
      <w:r w:rsidRPr="002D36F0">
        <w:rPr>
          <w:kern w:val="20"/>
          <w:lang w:eastAsia="en-US"/>
        </w:rPr>
        <w:fldChar w:fldCharType="begin"/>
      </w:r>
      <w:r w:rsidRPr="002D36F0">
        <w:rPr>
          <w:kern w:val="20"/>
          <w:lang w:eastAsia="en-US"/>
        </w:rPr>
        <w:instrText xml:space="preserve"> seq clanak </w:instrText>
      </w:r>
      <w:r w:rsidRPr="002D36F0">
        <w:rPr>
          <w:kern w:val="20"/>
          <w:lang w:eastAsia="en-US"/>
        </w:rPr>
        <w:fldChar w:fldCharType="separate"/>
      </w:r>
      <w:r w:rsidR="00867DAD">
        <w:rPr>
          <w:noProof/>
          <w:kern w:val="20"/>
          <w:lang w:eastAsia="en-US"/>
        </w:rPr>
        <w:t>2</w:t>
      </w:r>
      <w:r w:rsidRPr="002D36F0">
        <w:rPr>
          <w:noProof/>
          <w:kern w:val="20"/>
          <w:lang w:eastAsia="en-US"/>
        </w:rPr>
        <w:fldChar w:fldCharType="end"/>
      </w:r>
      <w:r w:rsidRPr="002D36F0">
        <w:rPr>
          <w:kern w:val="20"/>
          <w:lang w:eastAsia="en-US"/>
        </w:rPr>
        <w:t>.</w:t>
      </w:r>
    </w:p>
    <w:p w14:paraId="49E91B00" w14:textId="680B6754" w:rsidR="00BC2B00" w:rsidRPr="002D36F0" w:rsidRDefault="00BC2B00" w:rsidP="00C56684">
      <w:pPr>
        <w:numPr>
          <w:ilvl w:val="0"/>
          <w:numId w:val="12"/>
        </w:numPr>
        <w:tabs>
          <w:tab w:val="left" w:pos="567"/>
          <w:tab w:val="num" w:pos="851"/>
        </w:tabs>
        <w:spacing w:before="120" w:after="120"/>
        <w:ind w:left="567" w:hanging="567"/>
        <w:rPr>
          <w:kern w:val="20"/>
          <w:lang w:val="hr" w:eastAsia="en-US"/>
        </w:rPr>
      </w:pPr>
      <w:r w:rsidRPr="002D36F0">
        <w:rPr>
          <w:kern w:val="20"/>
          <w:lang w:eastAsia="en-US"/>
        </w:rPr>
        <w:t>Ostvareni</w:t>
      </w:r>
      <w:r w:rsidRPr="002D36F0">
        <w:rPr>
          <w:kern w:val="20"/>
          <w:lang w:val="hr" w:eastAsia="en-US"/>
        </w:rPr>
        <w:t xml:space="preserve"> višak tržišnih prihoda </w:t>
      </w:r>
      <w:proofErr w:type="spellStart"/>
      <w:r w:rsidR="00B1462B">
        <w:rPr>
          <w:kern w:val="20"/>
          <w:lang w:eastAsia="en-US"/>
        </w:rPr>
        <w:t>SPP</w:t>
      </w:r>
      <w:proofErr w:type="spellEnd"/>
      <w:r w:rsidR="00E41CB1">
        <w:rPr>
          <w:kern w:val="20"/>
          <w:lang w:eastAsia="en-US"/>
        </w:rPr>
        <w:t>-a</w:t>
      </w:r>
      <w:r w:rsidRPr="002D36F0">
        <w:rPr>
          <w:kern w:val="20"/>
          <w:lang w:val="hr" w:eastAsia="en-US"/>
        </w:rPr>
        <w:t xml:space="preserve">, za razdoblje od 1. prosinca 2022. do 30. lipnja 2023., od </w:t>
      </w:r>
      <w:r w:rsidR="00952C14">
        <w:rPr>
          <w:kern w:val="20"/>
          <w:lang w:val="hr" w:eastAsia="en-US"/>
        </w:rPr>
        <w:t>prodaje/</w:t>
      </w:r>
      <w:r w:rsidRPr="002D36F0">
        <w:rPr>
          <w:kern w:val="20"/>
          <w:lang w:val="hr" w:eastAsia="en-US"/>
        </w:rPr>
        <w:t>preprodaje električne energije iz izvora definiranih u članku 3. Zakona, izračunava se iz formule:</w:t>
      </w:r>
    </w:p>
    <w:p w14:paraId="0EBDA578" w14:textId="06014246" w:rsidR="00BC2B00" w:rsidRPr="002D36F0" w:rsidRDefault="00C606D8" w:rsidP="00BC2B00">
      <w:pPr>
        <w:tabs>
          <w:tab w:val="left" w:pos="567"/>
        </w:tabs>
        <w:spacing w:before="120" w:after="120"/>
        <w:ind w:left="360"/>
        <w:jc w:val="center"/>
        <w:rPr>
          <w:kern w:val="20"/>
          <w:lang w:val="hr" w:eastAsia="en-US"/>
        </w:rPr>
      </w:pPr>
      <w:r w:rsidRPr="00C606D8">
        <w:rPr>
          <w:kern w:val="20"/>
          <w:position w:val="-30"/>
          <w:lang w:eastAsia="en-US"/>
        </w:rPr>
        <w:object w:dxaOrig="5980" w:dyaOrig="720" w14:anchorId="7563F4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pt;height:36.75pt" o:ole="">
            <v:imagedata r:id="rId9" o:title=""/>
          </v:shape>
          <o:OLEObject Type="Embed" ProgID="Equation.DSMT4" ShapeID="_x0000_i1025" DrawAspect="Content" ObjectID="_1762004524" r:id="rId10"/>
        </w:object>
      </w:r>
    </w:p>
    <w:p w14:paraId="1C81B799" w14:textId="77777777" w:rsidR="00BC2B00" w:rsidRPr="002D36F0" w:rsidRDefault="00BC2B00" w:rsidP="00BC2B00">
      <w:pPr>
        <w:spacing w:after="120"/>
        <w:rPr>
          <w:kern w:val="20"/>
          <w:lang w:val="hr" w:eastAsia="en-US"/>
        </w:rPr>
      </w:pPr>
      <w:r w:rsidRPr="002D36F0">
        <w:rPr>
          <w:kern w:val="20"/>
          <w:lang w:val="hr" w:eastAsia="en-US"/>
        </w:rPr>
        <w:t>gdje su:</w:t>
      </w:r>
    </w:p>
    <w:p w14:paraId="376D3B9A" w14:textId="0755B3EC" w:rsidR="00BC2B00" w:rsidRPr="002D36F0" w:rsidRDefault="00270E31" w:rsidP="00BC2B00">
      <w:pPr>
        <w:spacing w:after="120"/>
        <w:ind w:left="720"/>
        <w:rPr>
          <w:kern w:val="20"/>
          <w:lang w:eastAsia="en-US"/>
        </w:rPr>
      </w:pPr>
      <w:r w:rsidRPr="002D36F0">
        <w:rPr>
          <w:kern w:val="20"/>
          <w:position w:val="-14"/>
          <w:lang w:eastAsia="en-US"/>
        </w:rPr>
        <w:object w:dxaOrig="1140" w:dyaOrig="400" w14:anchorId="16952F7F">
          <v:shape id="_x0000_i1026" type="#_x0000_t75" style="width:58.5pt;height:21.75pt" o:ole="">
            <v:imagedata r:id="rId11" o:title=""/>
          </v:shape>
          <o:OLEObject Type="Embed" ProgID="Equation.DSMT4" ShapeID="_x0000_i1026" DrawAspect="Content" ObjectID="_1762004525" r:id="rId12"/>
        </w:object>
      </w:r>
      <w:r w:rsidR="00BC2B00" w:rsidRPr="002D36F0">
        <w:rPr>
          <w:kern w:val="20"/>
          <w:lang w:eastAsia="en-US"/>
        </w:rPr>
        <w:t xml:space="preserve"> – ostvareni višak tržišnih prihoda </w:t>
      </w:r>
      <w:proofErr w:type="spellStart"/>
      <w:r w:rsidR="00B1462B">
        <w:rPr>
          <w:kern w:val="20"/>
          <w:lang w:eastAsia="en-US"/>
        </w:rPr>
        <w:t>SPP</w:t>
      </w:r>
      <w:proofErr w:type="spellEnd"/>
      <w:r w:rsidR="00E41CB1">
        <w:rPr>
          <w:kern w:val="20"/>
          <w:lang w:eastAsia="en-US"/>
        </w:rPr>
        <w:t>-a</w:t>
      </w:r>
      <w:r w:rsidR="0065122C">
        <w:t xml:space="preserve"> </w:t>
      </w:r>
      <w:r w:rsidR="00BC2B00" w:rsidRPr="002D36F0">
        <w:rPr>
          <w:kern w:val="20"/>
          <w:lang w:eastAsia="en-US"/>
        </w:rPr>
        <w:t xml:space="preserve">za otkup u mjesecu </w:t>
      </w:r>
      <w:r w:rsidR="00BC2B00" w:rsidRPr="002D36F0">
        <w:rPr>
          <w:i/>
          <w:iCs/>
          <w:kern w:val="20"/>
          <w:lang w:eastAsia="en-US"/>
        </w:rPr>
        <w:t>m</w:t>
      </w:r>
      <w:r w:rsidR="00BC2B00" w:rsidRPr="002D36F0">
        <w:rPr>
          <w:kern w:val="20"/>
          <w:lang w:eastAsia="en-US"/>
        </w:rPr>
        <w:t xml:space="preserve"> (€),</w:t>
      </w:r>
    </w:p>
    <w:p w14:paraId="30E3FD1F" w14:textId="3739D8BF" w:rsidR="0065122C" w:rsidRDefault="00270E31" w:rsidP="00BC2B00">
      <w:pPr>
        <w:spacing w:after="120"/>
        <w:ind w:left="720"/>
        <w:rPr>
          <w:kern w:val="20"/>
          <w:lang w:eastAsia="en-US"/>
        </w:rPr>
      </w:pPr>
      <w:r w:rsidRPr="002D36F0">
        <w:rPr>
          <w:kern w:val="20"/>
          <w:position w:val="-14"/>
          <w:lang w:eastAsia="en-US"/>
        </w:rPr>
        <w:object w:dxaOrig="1140" w:dyaOrig="400" w14:anchorId="744BE04B">
          <v:shape id="_x0000_i1027" type="#_x0000_t75" style="width:57.75pt;height:21.75pt" o:ole="">
            <v:imagedata r:id="rId13" o:title=""/>
          </v:shape>
          <o:OLEObject Type="Embed" ProgID="Equation.DSMT4" ShapeID="_x0000_i1027" DrawAspect="Content" ObjectID="_1762004526" r:id="rId14"/>
        </w:object>
      </w:r>
      <w:r w:rsidR="00BC2B00" w:rsidRPr="002D36F0">
        <w:rPr>
          <w:kern w:val="20"/>
          <w:lang w:eastAsia="en-US"/>
        </w:rPr>
        <w:t xml:space="preserve">– ostvareni višak tržišnih prihoda </w:t>
      </w:r>
      <w:proofErr w:type="spellStart"/>
      <w:r w:rsidR="00B1462B">
        <w:rPr>
          <w:kern w:val="20"/>
          <w:lang w:eastAsia="en-US"/>
        </w:rPr>
        <w:t>SPP</w:t>
      </w:r>
      <w:proofErr w:type="spellEnd"/>
      <w:r w:rsidR="00E41CB1">
        <w:rPr>
          <w:kern w:val="20"/>
          <w:lang w:eastAsia="en-US"/>
        </w:rPr>
        <w:t>-a</w:t>
      </w:r>
      <w:r w:rsidR="00BC2B00" w:rsidRPr="002D36F0">
        <w:rPr>
          <w:kern w:val="20"/>
          <w:lang w:eastAsia="en-US"/>
        </w:rPr>
        <w:t xml:space="preserve"> za kupnju prije isporuke u mjesecu </w:t>
      </w:r>
    </w:p>
    <w:p w14:paraId="749466AC" w14:textId="77EBECAF" w:rsidR="00BC2B00" w:rsidRPr="002D36F0" w:rsidRDefault="00BC2B00" w:rsidP="0065122C">
      <w:pPr>
        <w:spacing w:after="120"/>
        <w:ind w:left="1428" w:firstLine="696"/>
        <w:rPr>
          <w:kern w:val="20"/>
          <w:lang w:eastAsia="en-US"/>
        </w:rPr>
      </w:pPr>
      <w:r w:rsidRPr="002D36F0">
        <w:rPr>
          <w:i/>
          <w:iCs/>
          <w:kern w:val="20"/>
          <w:lang w:eastAsia="en-US"/>
        </w:rPr>
        <w:t>m</w:t>
      </w:r>
      <w:r w:rsidRPr="002D36F0">
        <w:rPr>
          <w:kern w:val="20"/>
          <w:lang w:eastAsia="en-US"/>
        </w:rPr>
        <w:t xml:space="preserve"> (€).</w:t>
      </w:r>
    </w:p>
    <w:p w14:paraId="7C33CB9E" w14:textId="5A948904" w:rsidR="00BC2B00" w:rsidRPr="002D36F0" w:rsidRDefault="00BC2B00" w:rsidP="00983AB0">
      <w:pPr>
        <w:numPr>
          <w:ilvl w:val="0"/>
          <w:numId w:val="12"/>
        </w:numPr>
        <w:tabs>
          <w:tab w:val="left" w:pos="709"/>
          <w:tab w:val="num" w:pos="851"/>
          <w:tab w:val="num" w:pos="928"/>
        </w:tabs>
        <w:spacing w:before="120" w:after="120"/>
        <w:ind w:left="567" w:hanging="567"/>
        <w:rPr>
          <w:kern w:val="20"/>
          <w:lang w:val="hr" w:eastAsia="en-US"/>
        </w:rPr>
      </w:pPr>
      <w:r w:rsidRPr="002D36F0">
        <w:rPr>
          <w:kern w:val="20"/>
          <w:lang w:val="hr" w:eastAsia="en-US"/>
        </w:rPr>
        <w:t xml:space="preserve">Ostvareni višak tržišnih prihoda </w:t>
      </w:r>
      <w:proofErr w:type="spellStart"/>
      <w:r w:rsidR="00B1462B">
        <w:rPr>
          <w:kern w:val="20"/>
          <w:lang w:eastAsia="en-US"/>
        </w:rPr>
        <w:t>SPP</w:t>
      </w:r>
      <w:proofErr w:type="spellEnd"/>
      <w:r w:rsidR="00E41CB1">
        <w:rPr>
          <w:kern w:val="20"/>
          <w:lang w:eastAsia="en-US"/>
        </w:rPr>
        <w:t>-a</w:t>
      </w:r>
      <w:r w:rsidRPr="002D36F0">
        <w:rPr>
          <w:kern w:val="20"/>
          <w:lang w:val="hr" w:eastAsia="en-US"/>
        </w:rPr>
        <w:t xml:space="preserve"> za otkup u mjesecu </w:t>
      </w:r>
      <w:r w:rsidRPr="002D36F0">
        <w:rPr>
          <w:i/>
          <w:iCs/>
          <w:kern w:val="20"/>
          <w:lang w:val="hr" w:eastAsia="en-US"/>
        </w:rPr>
        <w:t>m</w:t>
      </w:r>
      <w:r w:rsidRPr="002D36F0">
        <w:rPr>
          <w:kern w:val="20"/>
          <w:lang w:val="hr" w:eastAsia="en-US"/>
        </w:rPr>
        <w:t>, izračunava se iz formule:</w:t>
      </w:r>
    </w:p>
    <w:p w14:paraId="6A176568" w14:textId="6C9BCC2F" w:rsidR="00BC2B00" w:rsidRPr="00533D97" w:rsidRDefault="00951169" w:rsidP="00533D97">
      <w:pPr>
        <w:spacing w:after="120"/>
        <w:ind w:hanging="142"/>
        <w:rPr>
          <w:kern w:val="20"/>
          <w:lang w:val="hr" w:eastAsia="en-US"/>
        </w:rPr>
      </w:pPr>
      <w:r w:rsidRPr="008C5162">
        <w:rPr>
          <w:kern w:val="20"/>
          <w:position w:val="-72"/>
          <w:lang w:eastAsia="en-US"/>
        </w:rPr>
        <w:object w:dxaOrig="11380" w:dyaOrig="1560" w14:anchorId="0446BA0E">
          <v:shape id="_x0000_i1028" type="#_x0000_t75" style="width:486pt;height:69.75pt" o:ole="">
            <v:imagedata r:id="rId15" o:title=""/>
          </v:shape>
          <o:OLEObject Type="Embed" ProgID="Equation.DSMT4" ShapeID="_x0000_i1028" DrawAspect="Content" ObjectID="_1762004527" r:id="rId16"/>
        </w:object>
      </w:r>
    </w:p>
    <w:p w14:paraId="1E9A2E1C" w14:textId="77777777" w:rsidR="00BC2B00" w:rsidRPr="002D36F0" w:rsidRDefault="00BC2B00" w:rsidP="00BC2B00">
      <w:pPr>
        <w:spacing w:after="120"/>
        <w:rPr>
          <w:kern w:val="20"/>
          <w:lang w:val="hr" w:eastAsia="en-US"/>
        </w:rPr>
      </w:pPr>
      <w:r w:rsidRPr="002D36F0">
        <w:rPr>
          <w:kern w:val="20"/>
          <w:lang w:val="hr" w:eastAsia="en-US"/>
        </w:rPr>
        <w:t>gdje su:</w:t>
      </w:r>
    </w:p>
    <w:p w14:paraId="1BE7AE28" w14:textId="1AD33278" w:rsidR="00BC2B00" w:rsidRPr="002D36F0" w:rsidRDefault="00311F36" w:rsidP="00BC2B00">
      <w:pPr>
        <w:spacing w:after="120"/>
        <w:ind w:left="2130" w:hanging="1410"/>
        <w:rPr>
          <w:kern w:val="20"/>
          <w:lang w:val="hr" w:eastAsia="en-US"/>
        </w:rPr>
      </w:pPr>
      <w:r w:rsidRPr="002D36F0">
        <w:rPr>
          <w:kern w:val="20"/>
          <w:position w:val="-14"/>
          <w:lang w:eastAsia="en-US"/>
        </w:rPr>
        <w:object w:dxaOrig="859" w:dyaOrig="400" w14:anchorId="7DF04D7C">
          <v:shape id="_x0000_i1029" type="#_x0000_t75" style="width:43.5pt;height:21.75pt" o:ole="">
            <v:imagedata r:id="rId17" o:title=""/>
          </v:shape>
          <o:OLEObject Type="Embed" ProgID="Equation.DSMT4" ShapeID="_x0000_i1029" DrawAspect="Content" ObjectID="_1762004528" r:id="rId18"/>
        </w:object>
      </w:r>
      <w:r w:rsidR="00BC2B00" w:rsidRPr="002D36F0">
        <w:rPr>
          <w:i/>
          <w:iCs/>
          <w:kern w:val="20"/>
          <w:lang w:val="hr" w:eastAsia="en-US"/>
        </w:rPr>
        <w:tab/>
        <w:t xml:space="preserve">– </w:t>
      </w:r>
      <w:r w:rsidR="00BC2B00" w:rsidRPr="002D36F0">
        <w:rPr>
          <w:kern w:val="20"/>
          <w:lang w:val="hr" w:eastAsia="en-US"/>
        </w:rPr>
        <w:t xml:space="preserve">prosječna težinska cijena po kojoj </w:t>
      </w:r>
      <w:proofErr w:type="spellStart"/>
      <w:r w:rsidR="00270E31">
        <w:rPr>
          <w:kern w:val="20"/>
          <w:lang w:eastAsia="en-US"/>
        </w:rPr>
        <w:t>SPP</w:t>
      </w:r>
      <w:proofErr w:type="spellEnd"/>
      <w:r w:rsidR="00BC2B00" w:rsidRPr="002D36F0">
        <w:rPr>
          <w:kern w:val="20"/>
          <w:lang w:val="hr" w:eastAsia="en-US"/>
        </w:rPr>
        <w:t xml:space="preserve"> u mjesecu </w:t>
      </w:r>
      <w:r w:rsidR="00BC2B00" w:rsidRPr="002D36F0">
        <w:rPr>
          <w:i/>
          <w:iCs/>
          <w:kern w:val="20"/>
          <w:lang w:val="hr" w:eastAsia="en-US"/>
        </w:rPr>
        <w:t xml:space="preserve">m </w:t>
      </w:r>
      <w:r w:rsidR="00BC2B00" w:rsidRPr="002D36F0">
        <w:rPr>
          <w:kern w:val="20"/>
          <w:lang w:val="hr" w:eastAsia="en-US"/>
        </w:rPr>
        <w:t xml:space="preserve">prodaje na veleprodajnom tržištu električnu energiju iz </w:t>
      </w:r>
      <w:proofErr w:type="spellStart"/>
      <w:r w:rsidR="00EC5EAC">
        <w:rPr>
          <w:kern w:val="20"/>
          <w:lang w:val="hr" w:eastAsia="en-US"/>
        </w:rPr>
        <w:t>podgranične</w:t>
      </w:r>
      <w:proofErr w:type="spellEnd"/>
      <w:r w:rsidR="00EC5EAC">
        <w:rPr>
          <w:kern w:val="20"/>
          <w:lang w:val="hr" w:eastAsia="en-US"/>
        </w:rPr>
        <w:t xml:space="preserve"> proizvodnje</w:t>
      </w:r>
      <w:r w:rsidR="00BC2B00" w:rsidRPr="002D36F0">
        <w:rPr>
          <w:kern w:val="20"/>
          <w:lang w:val="hr" w:eastAsia="en-US"/>
        </w:rPr>
        <w:t xml:space="preserve"> od proizvođača </w:t>
      </w:r>
      <w:r w:rsidR="00BC2B00" w:rsidRPr="002D36F0">
        <w:rPr>
          <w:i/>
          <w:iCs/>
          <w:kern w:val="20"/>
          <w:lang w:val="hr" w:eastAsia="en-US"/>
        </w:rPr>
        <w:t>p</w:t>
      </w:r>
      <w:r w:rsidR="00BC2B00" w:rsidRPr="002D36F0">
        <w:rPr>
          <w:kern w:val="20"/>
          <w:lang w:val="hr" w:eastAsia="en-US"/>
        </w:rPr>
        <w:t xml:space="preserve"> koji je obveznik plaćanja viška tržišnih prihoda, a koja se odnosi na otkup (€/MWh), </w:t>
      </w:r>
    </w:p>
    <w:p w14:paraId="22110109" w14:textId="11E84012" w:rsidR="00BC2B00" w:rsidRPr="002D36F0" w:rsidRDefault="00BC2B00" w:rsidP="00BC2B00">
      <w:pPr>
        <w:spacing w:after="120"/>
        <w:ind w:left="2127" w:hanging="1407"/>
        <w:rPr>
          <w:kern w:val="20"/>
          <w:lang w:val="hr" w:eastAsia="en-US"/>
        </w:rPr>
      </w:pPr>
      <w:r w:rsidRPr="002D36F0">
        <w:rPr>
          <w:kern w:val="20"/>
          <w:position w:val="-14"/>
          <w:lang w:eastAsia="en-US"/>
        </w:rPr>
        <w:object w:dxaOrig="1240" w:dyaOrig="400" w14:anchorId="06D99C44">
          <v:shape id="_x0000_i1030" type="#_x0000_t75" style="width:64.5pt;height:21.75pt" o:ole="">
            <v:imagedata r:id="rId19" o:title=""/>
          </v:shape>
          <o:OLEObject Type="Embed" ProgID="Equation.DSMT4" ShapeID="_x0000_i1030" DrawAspect="Content" ObjectID="_1762004529" r:id="rId20"/>
        </w:object>
      </w:r>
      <w:r w:rsidRPr="002D36F0">
        <w:rPr>
          <w:i/>
          <w:iCs/>
          <w:kern w:val="20"/>
          <w:lang w:val="hr" w:eastAsia="en-US"/>
        </w:rPr>
        <w:tab/>
        <w:t xml:space="preserve">– </w:t>
      </w:r>
      <w:r w:rsidRPr="002D36F0">
        <w:rPr>
          <w:kern w:val="20"/>
          <w:lang w:val="hr" w:eastAsia="en-US"/>
        </w:rPr>
        <w:t xml:space="preserve">prosječna težinska cijena električne energije u mjesecu </w:t>
      </w:r>
      <w:r w:rsidRPr="002D36F0">
        <w:rPr>
          <w:i/>
          <w:iCs/>
          <w:kern w:val="20"/>
          <w:lang w:val="hr" w:eastAsia="en-US"/>
        </w:rPr>
        <w:t>m</w:t>
      </w:r>
      <w:r w:rsidRPr="002D36F0">
        <w:rPr>
          <w:kern w:val="20"/>
          <w:lang w:val="hr" w:eastAsia="en-US"/>
        </w:rPr>
        <w:t xml:space="preserve"> po kojoj proizvođač </w:t>
      </w:r>
      <w:r w:rsidRPr="002D36F0">
        <w:rPr>
          <w:i/>
          <w:iCs/>
          <w:kern w:val="20"/>
          <w:lang w:val="hr" w:eastAsia="en-US"/>
        </w:rPr>
        <w:t>p</w:t>
      </w:r>
      <w:r w:rsidRPr="002D36F0">
        <w:rPr>
          <w:kern w:val="20"/>
          <w:lang w:val="hr" w:eastAsia="en-US"/>
        </w:rPr>
        <w:t xml:space="preserve">, koji je obveznik plaćanja viška tržišnih prihoda, prodaje </w:t>
      </w:r>
      <w:proofErr w:type="spellStart"/>
      <w:r w:rsidR="00A97B96">
        <w:rPr>
          <w:kern w:val="20"/>
          <w:lang w:val="hr" w:eastAsia="en-US"/>
        </w:rPr>
        <w:t>podgraničn</w:t>
      </w:r>
      <w:r w:rsidR="006573B2">
        <w:rPr>
          <w:kern w:val="20"/>
          <w:lang w:val="hr" w:eastAsia="en-US"/>
        </w:rPr>
        <w:t>u</w:t>
      </w:r>
      <w:proofErr w:type="spellEnd"/>
      <w:r w:rsidR="00A97B96">
        <w:rPr>
          <w:kern w:val="20"/>
          <w:lang w:val="hr" w:eastAsia="en-US"/>
        </w:rPr>
        <w:t xml:space="preserve"> proizvodnj</w:t>
      </w:r>
      <w:r w:rsidR="006573B2">
        <w:rPr>
          <w:kern w:val="20"/>
          <w:lang w:val="hr" w:eastAsia="en-US"/>
        </w:rPr>
        <w:t>u</w:t>
      </w:r>
      <w:r w:rsidRPr="002D36F0">
        <w:rPr>
          <w:kern w:val="20"/>
          <w:lang w:val="hr" w:eastAsia="en-US"/>
        </w:rPr>
        <w:t xml:space="preserve"> </w:t>
      </w:r>
      <w:proofErr w:type="spellStart"/>
      <w:r w:rsidR="00E41CB1">
        <w:rPr>
          <w:kern w:val="20"/>
          <w:lang w:val="hr" w:eastAsia="en-US"/>
        </w:rPr>
        <w:t>SPP</w:t>
      </w:r>
      <w:proofErr w:type="spellEnd"/>
      <w:r w:rsidR="00E41CB1">
        <w:rPr>
          <w:kern w:val="20"/>
          <w:lang w:val="hr" w:eastAsia="en-US"/>
        </w:rPr>
        <w:t>-u</w:t>
      </w:r>
      <w:r w:rsidRPr="002D36F0">
        <w:rPr>
          <w:kern w:val="20"/>
          <w:lang w:val="hr" w:eastAsia="en-US"/>
        </w:rPr>
        <w:t>, a koja se odnosi na otkup (€/MWh),</w:t>
      </w:r>
    </w:p>
    <w:p w14:paraId="01617B35" w14:textId="005AEE02" w:rsidR="00BC2B00" w:rsidRDefault="00B02ED9" w:rsidP="00BC2B00">
      <w:pPr>
        <w:spacing w:after="120"/>
        <w:ind w:left="2127" w:hanging="1407"/>
        <w:rPr>
          <w:kern w:val="20"/>
          <w:lang w:val="hr" w:eastAsia="en-US"/>
        </w:rPr>
      </w:pPr>
      <w:r w:rsidRPr="002D36F0">
        <w:rPr>
          <w:kern w:val="20"/>
          <w:position w:val="-14"/>
          <w:lang w:eastAsia="en-US"/>
        </w:rPr>
        <w:object w:dxaOrig="859" w:dyaOrig="400" w14:anchorId="654C86E3">
          <v:shape id="_x0000_i1031" type="#_x0000_t75" style="width:38.25pt;height:21.75pt" o:ole="">
            <v:imagedata r:id="rId21" o:title=""/>
          </v:shape>
          <o:OLEObject Type="Embed" ProgID="Equation.DSMT4" ShapeID="_x0000_i1031" DrawAspect="Content" ObjectID="_1762004530" r:id="rId22"/>
        </w:object>
      </w:r>
      <w:r w:rsidR="00BC2B00" w:rsidRPr="002D36F0">
        <w:rPr>
          <w:i/>
          <w:iCs/>
          <w:kern w:val="20"/>
          <w:lang w:val="hr" w:eastAsia="en-US"/>
        </w:rPr>
        <w:tab/>
        <w:t xml:space="preserve">– </w:t>
      </w:r>
      <w:r w:rsidR="00BC2B00" w:rsidRPr="002D36F0">
        <w:rPr>
          <w:kern w:val="20"/>
          <w:lang w:val="hr" w:eastAsia="en-US"/>
        </w:rPr>
        <w:t xml:space="preserve">količina </w:t>
      </w:r>
      <w:proofErr w:type="spellStart"/>
      <w:r w:rsidR="006E1F00">
        <w:rPr>
          <w:kern w:val="20"/>
          <w:lang w:val="hr" w:eastAsia="en-US"/>
        </w:rPr>
        <w:t>podgranične</w:t>
      </w:r>
      <w:proofErr w:type="spellEnd"/>
      <w:r w:rsidR="006E1F00">
        <w:rPr>
          <w:kern w:val="20"/>
          <w:lang w:val="hr" w:eastAsia="en-US"/>
        </w:rPr>
        <w:t xml:space="preserve"> proizvodnje</w:t>
      </w:r>
      <w:r w:rsidR="00BC2B00" w:rsidRPr="002D36F0">
        <w:rPr>
          <w:kern w:val="20"/>
          <w:lang w:val="hr" w:eastAsia="en-US"/>
        </w:rPr>
        <w:t xml:space="preserve"> koju je u mjesecu </w:t>
      </w:r>
      <w:r w:rsidR="00BC2B00" w:rsidRPr="002D36F0">
        <w:rPr>
          <w:i/>
          <w:iCs/>
          <w:kern w:val="20"/>
          <w:lang w:val="hr" w:eastAsia="en-US"/>
        </w:rPr>
        <w:t>m</w:t>
      </w:r>
      <w:r w:rsidR="00BC2B00" w:rsidRPr="002D36F0">
        <w:rPr>
          <w:kern w:val="20"/>
          <w:lang w:val="hr" w:eastAsia="en-US"/>
        </w:rPr>
        <w:t xml:space="preserve"> </w:t>
      </w:r>
      <w:proofErr w:type="spellStart"/>
      <w:r w:rsidR="00E41CB1">
        <w:rPr>
          <w:kern w:val="20"/>
          <w:lang w:val="hr" w:eastAsia="en-US"/>
        </w:rPr>
        <w:t>SPP</w:t>
      </w:r>
      <w:proofErr w:type="spellEnd"/>
      <w:r w:rsidR="00BC2B00" w:rsidRPr="002D36F0">
        <w:rPr>
          <w:kern w:val="20"/>
          <w:lang w:val="hr" w:eastAsia="en-US"/>
        </w:rPr>
        <w:t xml:space="preserve"> otkupio od proizvođača </w:t>
      </w:r>
      <w:r w:rsidR="00BC2B00" w:rsidRPr="002D36F0">
        <w:rPr>
          <w:i/>
          <w:iCs/>
          <w:kern w:val="20"/>
          <w:lang w:val="hr" w:eastAsia="en-US"/>
        </w:rPr>
        <w:t>p</w:t>
      </w:r>
      <w:r w:rsidR="00BC2B00" w:rsidRPr="002D36F0">
        <w:rPr>
          <w:kern w:val="20"/>
          <w:lang w:val="hr" w:eastAsia="en-US"/>
        </w:rPr>
        <w:t xml:space="preserve"> koji je obveznik plaćanja viška tržišnih prihoda (MWh),</w:t>
      </w:r>
    </w:p>
    <w:p w14:paraId="482FBD3E" w14:textId="3B696C9D" w:rsidR="002E2533" w:rsidRPr="002D36F0" w:rsidRDefault="00204FB0" w:rsidP="00204FB0">
      <w:pPr>
        <w:spacing w:after="120"/>
        <w:ind w:left="2127" w:hanging="1407"/>
        <w:rPr>
          <w:kern w:val="20"/>
          <w:lang w:val="hr" w:eastAsia="en-US"/>
        </w:rPr>
      </w:pPr>
      <w:r w:rsidRPr="002D36F0">
        <w:rPr>
          <w:kern w:val="20"/>
          <w:position w:val="-14"/>
          <w:lang w:eastAsia="en-US"/>
        </w:rPr>
        <w:object w:dxaOrig="859" w:dyaOrig="400" w14:anchorId="4261DD86">
          <v:shape id="_x0000_i1032" type="#_x0000_t75" style="width:38.25pt;height:21.75pt" o:ole="">
            <v:imagedata r:id="rId23" o:title=""/>
          </v:shape>
          <o:OLEObject Type="Embed" ProgID="Equation.DSMT4" ShapeID="_x0000_i1032" DrawAspect="Content" ObjectID="_1762004531" r:id="rId24"/>
        </w:object>
      </w:r>
      <w:r w:rsidR="002E2533" w:rsidRPr="002D36F0">
        <w:rPr>
          <w:i/>
          <w:iCs/>
          <w:kern w:val="20"/>
          <w:lang w:val="hr" w:eastAsia="en-US"/>
        </w:rPr>
        <w:tab/>
        <w:t xml:space="preserve">– </w:t>
      </w:r>
      <w:r w:rsidR="002E2533" w:rsidRPr="002D36F0">
        <w:rPr>
          <w:kern w:val="20"/>
          <w:lang w:val="hr" w:eastAsia="en-US"/>
        </w:rPr>
        <w:t xml:space="preserve">količina </w:t>
      </w:r>
      <w:proofErr w:type="spellStart"/>
      <w:r w:rsidR="00F809A0">
        <w:rPr>
          <w:kern w:val="20"/>
          <w:lang w:val="hr" w:eastAsia="en-US"/>
        </w:rPr>
        <w:t>podgranične</w:t>
      </w:r>
      <w:proofErr w:type="spellEnd"/>
      <w:r w:rsidR="00F809A0">
        <w:rPr>
          <w:kern w:val="20"/>
          <w:lang w:val="hr" w:eastAsia="en-US"/>
        </w:rPr>
        <w:t xml:space="preserve"> proizvodnje</w:t>
      </w:r>
      <w:r w:rsidR="002E2533" w:rsidRPr="002D36F0">
        <w:rPr>
          <w:kern w:val="20"/>
          <w:lang w:val="hr" w:eastAsia="en-US"/>
        </w:rPr>
        <w:t xml:space="preserve"> koju je u mjesecu </w:t>
      </w:r>
      <w:r w:rsidR="002E2533" w:rsidRPr="002D36F0">
        <w:rPr>
          <w:i/>
          <w:iCs/>
          <w:kern w:val="20"/>
          <w:lang w:val="hr" w:eastAsia="en-US"/>
        </w:rPr>
        <w:t>m</w:t>
      </w:r>
      <w:r w:rsidR="002E2533" w:rsidRPr="002D36F0">
        <w:rPr>
          <w:kern w:val="20"/>
          <w:lang w:val="hr" w:eastAsia="en-US"/>
        </w:rPr>
        <w:t xml:space="preserve"> </w:t>
      </w:r>
      <w:proofErr w:type="spellStart"/>
      <w:r w:rsidR="002E2533">
        <w:rPr>
          <w:kern w:val="20"/>
          <w:lang w:val="hr" w:eastAsia="en-US"/>
        </w:rPr>
        <w:t>SPP</w:t>
      </w:r>
      <w:proofErr w:type="spellEnd"/>
      <w:r w:rsidR="002E2533" w:rsidRPr="002D36F0">
        <w:rPr>
          <w:kern w:val="20"/>
          <w:lang w:val="hr" w:eastAsia="en-US"/>
        </w:rPr>
        <w:t xml:space="preserve"> otkupio od proizvođača </w:t>
      </w:r>
      <w:r w:rsidR="002E2533" w:rsidRPr="002D36F0">
        <w:rPr>
          <w:i/>
          <w:iCs/>
          <w:kern w:val="20"/>
          <w:lang w:val="hr" w:eastAsia="en-US"/>
        </w:rPr>
        <w:t>p</w:t>
      </w:r>
      <w:r w:rsidR="002E2533" w:rsidRPr="002D36F0">
        <w:rPr>
          <w:kern w:val="20"/>
          <w:lang w:val="hr" w:eastAsia="en-US"/>
        </w:rPr>
        <w:t xml:space="preserve"> koji je obveznik plaćanja viška tržišnih prihoda </w:t>
      </w:r>
      <w:r>
        <w:rPr>
          <w:kern w:val="20"/>
          <w:lang w:val="hr" w:eastAsia="en-US"/>
        </w:rPr>
        <w:t xml:space="preserve">iz ugovora o otkupu </w:t>
      </w:r>
      <w:r w:rsidRPr="00204FB0">
        <w:rPr>
          <w:i/>
          <w:iCs/>
          <w:kern w:val="20"/>
          <w:lang w:val="hr" w:eastAsia="en-US"/>
        </w:rPr>
        <w:t>i</w:t>
      </w:r>
      <w:r>
        <w:rPr>
          <w:kern w:val="20"/>
          <w:lang w:val="hr" w:eastAsia="en-US"/>
        </w:rPr>
        <w:t xml:space="preserve"> </w:t>
      </w:r>
      <w:r w:rsidR="002E2533" w:rsidRPr="002D36F0">
        <w:rPr>
          <w:kern w:val="20"/>
          <w:lang w:val="hr" w:eastAsia="en-US"/>
        </w:rPr>
        <w:t>(MWh),</w:t>
      </w:r>
    </w:p>
    <w:p w14:paraId="13C057EE" w14:textId="65D0D5B1" w:rsidR="00BC2B00" w:rsidRPr="002D36F0" w:rsidRDefault="00BC2B00" w:rsidP="00B00EA6">
      <w:pPr>
        <w:spacing w:after="120"/>
        <w:ind w:left="2127" w:hanging="1407"/>
        <w:rPr>
          <w:kern w:val="20"/>
          <w:lang w:val="hr" w:eastAsia="en-US"/>
        </w:rPr>
      </w:pPr>
      <w:r w:rsidRPr="002D36F0">
        <w:rPr>
          <w:kern w:val="20"/>
          <w:position w:val="-12"/>
          <w:lang w:eastAsia="en-US"/>
        </w:rPr>
        <w:object w:dxaOrig="900" w:dyaOrig="380" w14:anchorId="43DF966B">
          <v:shape id="_x0000_i1033" type="#_x0000_t75" style="width:44.25pt;height:14.25pt" o:ole="">
            <v:imagedata r:id="rId25" o:title=""/>
          </v:shape>
          <o:OLEObject Type="Embed" ProgID="Equation.DSMT4" ShapeID="_x0000_i1033" DrawAspect="Content" ObjectID="_1762004532" r:id="rId26"/>
        </w:object>
      </w:r>
      <w:r w:rsidRPr="002D36F0">
        <w:rPr>
          <w:i/>
          <w:iCs/>
          <w:kern w:val="20"/>
          <w:lang w:val="hr" w:eastAsia="en-US"/>
        </w:rPr>
        <w:tab/>
        <w:t xml:space="preserve">– </w:t>
      </w:r>
      <w:r w:rsidRPr="002D36F0">
        <w:rPr>
          <w:kern w:val="20"/>
          <w:lang w:val="hr" w:eastAsia="en-US"/>
        </w:rPr>
        <w:t xml:space="preserve">broj proizvođača koji su obveznici plaćanja viška tržišnih prihoda u mjesecu </w:t>
      </w:r>
      <w:r w:rsidRPr="002D36F0">
        <w:rPr>
          <w:i/>
          <w:iCs/>
          <w:kern w:val="20"/>
          <w:lang w:val="hr" w:eastAsia="en-US"/>
        </w:rPr>
        <w:t>m</w:t>
      </w:r>
      <w:r w:rsidRPr="002D36F0">
        <w:rPr>
          <w:kern w:val="20"/>
          <w:lang w:val="hr" w:eastAsia="en-US"/>
        </w:rPr>
        <w:t xml:space="preserve"> a od kojih </w:t>
      </w:r>
      <w:proofErr w:type="spellStart"/>
      <w:r w:rsidR="00B02ED9">
        <w:rPr>
          <w:kern w:val="20"/>
          <w:lang w:eastAsia="en-US"/>
        </w:rPr>
        <w:t>SPP</w:t>
      </w:r>
      <w:proofErr w:type="spellEnd"/>
      <w:r w:rsidR="002A050F" w:rsidRPr="002D36F0">
        <w:rPr>
          <w:kern w:val="20"/>
          <w:lang w:val="hr" w:eastAsia="en-US"/>
        </w:rPr>
        <w:t xml:space="preserve"> </w:t>
      </w:r>
      <w:r w:rsidRPr="002D36F0">
        <w:rPr>
          <w:kern w:val="20"/>
          <w:lang w:val="hr" w:eastAsia="en-US"/>
        </w:rPr>
        <w:t>otkupljuje električnu energiju i/ili kupuje električnu energiju prije isporuke,</w:t>
      </w:r>
    </w:p>
    <w:p w14:paraId="54F9F75D" w14:textId="1CD86AFC" w:rsidR="00BC2B00" w:rsidRDefault="00082D42" w:rsidP="00B00EA6">
      <w:pPr>
        <w:spacing w:after="120"/>
        <w:ind w:left="2127" w:hanging="1407"/>
        <w:rPr>
          <w:kern w:val="20"/>
          <w:lang w:val="hr" w:eastAsia="en-US"/>
        </w:rPr>
      </w:pPr>
      <w:r w:rsidRPr="000444A7">
        <w:rPr>
          <w:kern w:val="20"/>
          <w:position w:val="-14"/>
          <w:lang w:eastAsia="en-US"/>
        </w:rPr>
        <w:object w:dxaOrig="1060" w:dyaOrig="400" w14:anchorId="739A6C8C">
          <v:shape id="_x0000_i1034" type="#_x0000_t75" style="width:54.75pt;height:18pt" o:ole="">
            <v:imagedata r:id="rId27" o:title=""/>
          </v:shape>
          <o:OLEObject Type="Embed" ProgID="Equation.DSMT4" ShapeID="_x0000_i1034" DrawAspect="Content" ObjectID="_1762004533" r:id="rId28"/>
        </w:object>
      </w:r>
      <w:r w:rsidR="00BC2B00" w:rsidRPr="002D36F0">
        <w:rPr>
          <w:i/>
          <w:iCs/>
          <w:kern w:val="20"/>
          <w:lang w:val="hr" w:eastAsia="en-US"/>
        </w:rPr>
        <w:tab/>
        <w:t xml:space="preserve">– </w:t>
      </w:r>
      <w:r w:rsidR="00BC2B00" w:rsidRPr="002D36F0">
        <w:rPr>
          <w:kern w:val="20"/>
          <w:lang w:val="hr" w:eastAsia="en-US"/>
        </w:rPr>
        <w:t xml:space="preserve">koeficijent troškova </w:t>
      </w:r>
      <w:proofErr w:type="spellStart"/>
      <w:r w:rsidR="00B02ED9">
        <w:rPr>
          <w:kern w:val="20"/>
          <w:lang w:eastAsia="en-US"/>
        </w:rPr>
        <w:t>SPP</w:t>
      </w:r>
      <w:proofErr w:type="spellEnd"/>
      <w:r w:rsidR="00E41CB1">
        <w:rPr>
          <w:kern w:val="20"/>
          <w:lang w:eastAsia="en-US"/>
        </w:rPr>
        <w:t>-a</w:t>
      </w:r>
      <w:r w:rsidR="00BC2B00" w:rsidRPr="002D36F0">
        <w:rPr>
          <w:kern w:val="20"/>
          <w:lang w:val="hr" w:eastAsia="en-US"/>
        </w:rPr>
        <w:t xml:space="preserve"> u otkupu </w:t>
      </w:r>
      <w:r w:rsidR="000444A7">
        <w:rPr>
          <w:kern w:val="20"/>
          <w:lang w:val="hr" w:eastAsia="en-US"/>
        </w:rPr>
        <w:t xml:space="preserve">za proizvođača </w:t>
      </w:r>
      <w:r w:rsidR="000444A7" w:rsidRPr="000444A7">
        <w:rPr>
          <w:i/>
          <w:iCs/>
          <w:kern w:val="20"/>
          <w:lang w:val="hr" w:eastAsia="en-US"/>
        </w:rPr>
        <w:t>p</w:t>
      </w:r>
      <w:r w:rsidR="000444A7">
        <w:rPr>
          <w:kern w:val="20"/>
          <w:lang w:val="hr" w:eastAsia="en-US"/>
        </w:rPr>
        <w:t xml:space="preserve"> za njegov ugovor o otkupu </w:t>
      </w:r>
      <w:r w:rsidR="000444A7" w:rsidRPr="000444A7">
        <w:rPr>
          <w:i/>
          <w:iCs/>
          <w:kern w:val="20"/>
          <w:lang w:val="hr" w:eastAsia="en-US"/>
        </w:rPr>
        <w:t>i</w:t>
      </w:r>
      <w:r w:rsidR="00B00EA6">
        <w:rPr>
          <w:kern w:val="20"/>
          <w:lang w:val="hr" w:eastAsia="en-US"/>
        </w:rPr>
        <w:t>,</w:t>
      </w:r>
    </w:p>
    <w:p w14:paraId="33CAB445" w14:textId="566A0DDB" w:rsidR="00B00EA6" w:rsidRPr="002D36F0" w:rsidRDefault="00505D55" w:rsidP="00B00EA6">
      <w:pPr>
        <w:spacing w:after="120"/>
        <w:ind w:left="2127" w:hanging="1407"/>
        <w:rPr>
          <w:kern w:val="20"/>
          <w:lang w:val="hr" w:eastAsia="en-US"/>
        </w:rPr>
      </w:pPr>
      <w:r w:rsidRPr="000444A7">
        <w:rPr>
          <w:kern w:val="20"/>
          <w:position w:val="-14"/>
          <w:lang w:eastAsia="en-US"/>
        </w:rPr>
        <w:object w:dxaOrig="800" w:dyaOrig="380" w14:anchorId="4794D561">
          <v:shape id="_x0000_i1035" type="#_x0000_t75" style="width:54.75pt;height:22.5pt" o:ole="">
            <v:imagedata r:id="rId29" o:title=""/>
          </v:shape>
          <o:OLEObject Type="Embed" ProgID="Equation.DSMT4" ShapeID="_x0000_i1035" DrawAspect="Content" ObjectID="_1762004534" r:id="rId30"/>
        </w:object>
      </w:r>
      <w:r w:rsidR="00B00EA6" w:rsidRPr="002D36F0">
        <w:rPr>
          <w:i/>
          <w:iCs/>
          <w:kern w:val="20"/>
          <w:lang w:val="hr" w:eastAsia="en-US"/>
        </w:rPr>
        <w:tab/>
        <w:t xml:space="preserve">– </w:t>
      </w:r>
      <w:r w:rsidR="00C225A3">
        <w:rPr>
          <w:kern w:val="20"/>
          <w:lang w:val="hr" w:eastAsia="en-US"/>
        </w:rPr>
        <w:t>broj ugovora o otkupu u sustavu ograničenja viška tržišnih prihoda koje</w:t>
      </w:r>
      <w:r w:rsidR="00B00EA6" w:rsidRPr="002D36F0">
        <w:rPr>
          <w:kern w:val="20"/>
          <w:lang w:val="hr" w:eastAsia="en-US"/>
        </w:rPr>
        <w:t xml:space="preserve"> </w:t>
      </w:r>
      <w:proofErr w:type="spellStart"/>
      <w:r w:rsidR="00B00EA6">
        <w:rPr>
          <w:kern w:val="20"/>
          <w:lang w:eastAsia="en-US"/>
        </w:rPr>
        <w:t>SP</w:t>
      </w:r>
      <w:r w:rsidR="00C225A3">
        <w:rPr>
          <w:kern w:val="20"/>
          <w:lang w:eastAsia="en-US"/>
        </w:rPr>
        <w:t>P</w:t>
      </w:r>
      <w:proofErr w:type="spellEnd"/>
      <w:r w:rsidR="00B00EA6" w:rsidRPr="002D36F0">
        <w:rPr>
          <w:kern w:val="20"/>
          <w:lang w:val="hr" w:eastAsia="en-US"/>
        </w:rPr>
        <w:t xml:space="preserve"> </w:t>
      </w:r>
      <w:r w:rsidR="00C225A3">
        <w:rPr>
          <w:kern w:val="20"/>
          <w:lang w:val="hr" w:eastAsia="en-US"/>
        </w:rPr>
        <w:t xml:space="preserve">ima s proizvođačem </w:t>
      </w:r>
      <w:r w:rsidR="00C225A3" w:rsidRPr="00C225A3">
        <w:rPr>
          <w:i/>
          <w:iCs/>
          <w:kern w:val="20"/>
          <w:lang w:val="hr" w:eastAsia="en-US"/>
        </w:rPr>
        <w:t>p</w:t>
      </w:r>
      <w:r w:rsidR="00B00EA6">
        <w:rPr>
          <w:kern w:val="20"/>
          <w:lang w:val="hr" w:eastAsia="en-US"/>
        </w:rPr>
        <w:t>.</w:t>
      </w:r>
    </w:p>
    <w:p w14:paraId="14938F14" w14:textId="16D946EE" w:rsidR="00BC2B00" w:rsidRPr="002D36F0" w:rsidRDefault="00BC2B00" w:rsidP="002912A7">
      <w:pPr>
        <w:numPr>
          <w:ilvl w:val="0"/>
          <w:numId w:val="12"/>
        </w:numPr>
        <w:tabs>
          <w:tab w:val="left" w:pos="567"/>
          <w:tab w:val="num" w:pos="851"/>
          <w:tab w:val="num" w:pos="928"/>
        </w:tabs>
        <w:spacing w:before="120" w:after="120"/>
        <w:ind w:left="567" w:hanging="567"/>
        <w:rPr>
          <w:kern w:val="20"/>
          <w:lang w:val="hr" w:eastAsia="en-US"/>
        </w:rPr>
      </w:pPr>
      <w:r w:rsidRPr="002D36F0">
        <w:rPr>
          <w:kern w:val="20"/>
          <w:lang w:val="hr" w:eastAsia="en-US"/>
        </w:rPr>
        <w:lastRenderedPageBreak/>
        <w:t xml:space="preserve">Prosječna težinska cijena električne energije po kojoj proizvođač </w:t>
      </w:r>
      <w:r w:rsidRPr="002D36F0">
        <w:rPr>
          <w:i/>
          <w:iCs/>
          <w:kern w:val="20"/>
          <w:lang w:val="hr" w:eastAsia="en-US"/>
        </w:rPr>
        <w:t>p</w:t>
      </w:r>
      <w:r w:rsidRPr="002D36F0">
        <w:rPr>
          <w:kern w:val="20"/>
          <w:lang w:val="hr" w:eastAsia="en-US"/>
        </w:rPr>
        <w:t xml:space="preserve"> prodaje električnu energiju </w:t>
      </w:r>
      <w:proofErr w:type="spellStart"/>
      <w:r w:rsidR="000C2646">
        <w:rPr>
          <w:kern w:val="20"/>
          <w:lang w:eastAsia="en-US"/>
        </w:rPr>
        <w:t>SPP</w:t>
      </w:r>
      <w:proofErr w:type="spellEnd"/>
      <w:r w:rsidR="00E41CB1">
        <w:rPr>
          <w:kern w:val="20"/>
          <w:lang w:eastAsia="en-US"/>
        </w:rPr>
        <w:t>-u</w:t>
      </w:r>
      <w:r w:rsidRPr="002D36F0">
        <w:rPr>
          <w:kern w:val="20"/>
          <w:lang w:val="hr" w:eastAsia="en-US"/>
        </w:rPr>
        <w:t xml:space="preserve"> u mjesecu </w:t>
      </w:r>
      <w:r w:rsidRPr="002D36F0">
        <w:rPr>
          <w:i/>
          <w:iCs/>
          <w:kern w:val="20"/>
          <w:lang w:val="hr" w:eastAsia="en-US"/>
        </w:rPr>
        <w:t>m</w:t>
      </w:r>
      <w:r w:rsidRPr="002D36F0">
        <w:rPr>
          <w:kern w:val="20"/>
          <w:lang w:val="hr" w:eastAsia="en-US"/>
        </w:rPr>
        <w:t>, a koja se odnosi na otkup, izračunava se iz formule:</w:t>
      </w:r>
    </w:p>
    <w:p w14:paraId="7BE4BDCA" w14:textId="2823882C" w:rsidR="00BC2B00" w:rsidRPr="002D36F0" w:rsidRDefault="006017AC" w:rsidP="00BC2B00">
      <w:pPr>
        <w:tabs>
          <w:tab w:val="left" w:pos="567"/>
        </w:tabs>
        <w:spacing w:before="120" w:after="120"/>
        <w:ind w:left="360" w:hanging="360"/>
        <w:jc w:val="center"/>
        <w:rPr>
          <w:kern w:val="20"/>
          <w:lang w:eastAsia="en-US"/>
        </w:rPr>
      </w:pPr>
      <w:r w:rsidRPr="002D36F0">
        <w:rPr>
          <w:kern w:val="20"/>
          <w:position w:val="-32"/>
          <w:lang w:eastAsia="en-US"/>
        </w:rPr>
        <w:object w:dxaOrig="2439" w:dyaOrig="760" w14:anchorId="0643235C">
          <v:shape id="_x0000_i1036" type="#_x0000_t75" style="width:122.25pt;height:35.25pt" o:ole="">
            <v:imagedata r:id="rId31" o:title=""/>
          </v:shape>
          <o:OLEObject Type="Embed" ProgID="Equation.DSMT4" ShapeID="_x0000_i1036" DrawAspect="Content" ObjectID="_1762004535" r:id="rId32"/>
        </w:object>
      </w:r>
    </w:p>
    <w:p w14:paraId="1151F22F" w14:textId="77777777" w:rsidR="00BC2B00" w:rsidRPr="002D36F0" w:rsidRDefault="00BC2B00" w:rsidP="00BC2B00">
      <w:pPr>
        <w:spacing w:after="120"/>
        <w:rPr>
          <w:kern w:val="20"/>
          <w:lang w:eastAsia="en-US"/>
        </w:rPr>
      </w:pPr>
      <w:r w:rsidRPr="002D36F0">
        <w:rPr>
          <w:kern w:val="20"/>
          <w:lang w:eastAsia="en-US"/>
        </w:rPr>
        <w:t>gdje je:</w:t>
      </w:r>
    </w:p>
    <w:p w14:paraId="0FC4BC09" w14:textId="1C70F7D5" w:rsidR="00BC2B00" w:rsidRPr="002D36F0" w:rsidRDefault="008C4C66" w:rsidP="00BC2B00">
      <w:pPr>
        <w:spacing w:after="120"/>
        <w:ind w:left="2127" w:hanging="1407"/>
        <w:rPr>
          <w:kern w:val="20"/>
          <w:lang w:val="hr" w:eastAsia="en-US"/>
        </w:rPr>
      </w:pPr>
      <w:r w:rsidRPr="002D36F0">
        <w:rPr>
          <w:kern w:val="20"/>
          <w:position w:val="-14"/>
          <w:lang w:eastAsia="en-US"/>
        </w:rPr>
        <w:object w:dxaOrig="960" w:dyaOrig="400" w14:anchorId="58B0347F">
          <v:shape id="_x0000_i1037" type="#_x0000_t75" style="width:49.5pt;height:21.75pt" o:ole="">
            <v:imagedata r:id="rId33" o:title=""/>
          </v:shape>
          <o:OLEObject Type="Embed" ProgID="Equation.DSMT4" ShapeID="_x0000_i1037" DrawAspect="Content" ObjectID="_1762004536" r:id="rId34"/>
        </w:object>
      </w:r>
      <w:r w:rsidR="00BC2B00" w:rsidRPr="002D36F0">
        <w:rPr>
          <w:i/>
          <w:iCs/>
          <w:kern w:val="20"/>
          <w:vertAlign w:val="subscript"/>
          <w:lang w:val="hr" w:eastAsia="en-US"/>
        </w:rPr>
        <w:tab/>
      </w:r>
      <w:r w:rsidR="00BC2B00" w:rsidRPr="002D36F0">
        <w:rPr>
          <w:kern w:val="20"/>
          <w:lang w:val="hr" w:eastAsia="en-US"/>
        </w:rPr>
        <w:t xml:space="preserve">– ostvareni rashod </w:t>
      </w:r>
      <w:proofErr w:type="spellStart"/>
      <w:r w:rsidR="00515864">
        <w:rPr>
          <w:kern w:val="20"/>
          <w:lang w:eastAsia="en-US"/>
        </w:rPr>
        <w:t>SPP</w:t>
      </w:r>
      <w:proofErr w:type="spellEnd"/>
      <w:r w:rsidR="00E41CB1">
        <w:rPr>
          <w:kern w:val="20"/>
          <w:lang w:eastAsia="en-US"/>
        </w:rPr>
        <w:t>-a</w:t>
      </w:r>
      <w:r w:rsidR="00515864" w:rsidRPr="002D36F0">
        <w:rPr>
          <w:kern w:val="20"/>
          <w:lang w:val="hr" w:eastAsia="en-US"/>
        </w:rPr>
        <w:t xml:space="preserve"> </w:t>
      </w:r>
      <w:r w:rsidR="00BC2B00" w:rsidRPr="002D36F0">
        <w:rPr>
          <w:kern w:val="20"/>
          <w:lang w:val="hr" w:eastAsia="en-US"/>
        </w:rPr>
        <w:t xml:space="preserve">u mjesecu </w:t>
      </w:r>
      <w:r w:rsidR="00BC2B00" w:rsidRPr="002D36F0">
        <w:rPr>
          <w:i/>
          <w:iCs/>
          <w:kern w:val="20"/>
          <w:lang w:val="hr" w:eastAsia="en-US"/>
        </w:rPr>
        <w:t>m</w:t>
      </w:r>
      <w:r w:rsidR="00BC2B00" w:rsidRPr="002D36F0">
        <w:rPr>
          <w:kern w:val="20"/>
          <w:lang w:val="hr" w:eastAsia="en-US"/>
        </w:rPr>
        <w:t xml:space="preserve"> za otkupljenu </w:t>
      </w:r>
      <w:proofErr w:type="spellStart"/>
      <w:r w:rsidR="007414F1">
        <w:rPr>
          <w:kern w:val="20"/>
          <w:lang w:val="hr" w:eastAsia="en-US"/>
        </w:rPr>
        <w:t>podgraničnu</w:t>
      </w:r>
      <w:proofErr w:type="spellEnd"/>
      <w:r w:rsidR="007414F1">
        <w:rPr>
          <w:kern w:val="20"/>
          <w:lang w:val="hr" w:eastAsia="en-US"/>
        </w:rPr>
        <w:t xml:space="preserve"> proizvodnju </w:t>
      </w:r>
      <w:r w:rsidR="00BC2B00" w:rsidRPr="002D36F0">
        <w:rPr>
          <w:kern w:val="20"/>
          <w:lang w:val="hr" w:eastAsia="en-US"/>
        </w:rPr>
        <w:t xml:space="preserve">od proizvođača </w:t>
      </w:r>
      <w:r w:rsidR="00BC2B00" w:rsidRPr="002D36F0">
        <w:rPr>
          <w:i/>
          <w:iCs/>
          <w:kern w:val="20"/>
          <w:lang w:val="hr" w:eastAsia="en-US"/>
        </w:rPr>
        <w:t>p</w:t>
      </w:r>
      <w:r w:rsidR="00BC2B00" w:rsidRPr="002D36F0">
        <w:rPr>
          <w:kern w:val="20"/>
          <w:lang w:val="hr" w:eastAsia="en-US"/>
        </w:rPr>
        <w:t xml:space="preserve"> koji je obveznik plaćanja viška tržišnih prihoda (€).</w:t>
      </w:r>
    </w:p>
    <w:p w14:paraId="096E5946" w14:textId="1AEDE64C" w:rsidR="00BC2B00" w:rsidRPr="002D36F0" w:rsidRDefault="00BC2B00" w:rsidP="00C56684">
      <w:pPr>
        <w:numPr>
          <w:ilvl w:val="0"/>
          <w:numId w:val="12"/>
        </w:numPr>
        <w:tabs>
          <w:tab w:val="left" w:pos="567"/>
          <w:tab w:val="num" w:pos="851"/>
          <w:tab w:val="num" w:pos="928"/>
        </w:tabs>
        <w:spacing w:before="120" w:after="120"/>
        <w:ind w:left="567" w:hanging="567"/>
        <w:rPr>
          <w:kern w:val="20"/>
          <w:lang w:eastAsia="en-US"/>
        </w:rPr>
      </w:pPr>
      <w:r w:rsidRPr="002D36F0">
        <w:rPr>
          <w:kern w:val="20"/>
          <w:lang w:eastAsia="en-US"/>
        </w:rPr>
        <w:t xml:space="preserve">Rashod </w:t>
      </w:r>
      <w:proofErr w:type="spellStart"/>
      <w:r w:rsidR="00515864">
        <w:rPr>
          <w:kern w:val="20"/>
          <w:lang w:eastAsia="en-US"/>
        </w:rPr>
        <w:t>SPP</w:t>
      </w:r>
      <w:proofErr w:type="spellEnd"/>
      <w:r w:rsidR="00E41CB1">
        <w:rPr>
          <w:kern w:val="20"/>
          <w:lang w:eastAsia="en-US"/>
        </w:rPr>
        <w:t>-a</w:t>
      </w:r>
      <w:r w:rsidRPr="002D36F0">
        <w:rPr>
          <w:kern w:val="20"/>
          <w:lang w:eastAsia="en-US"/>
        </w:rPr>
        <w:t xml:space="preserve"> iz prethodnoga stavka određuje se u skladu s člankom 4. stavcima 7. i 8. Zakona.</w:t>
      </w:r>
    </w:p>
    <w:p w14:paraId="69638827" w14:textId="77777777" w:rsidR="00BC2B00" w:rsidRPr="002D36F0" w:rsidRDefault="00BC2B00" w:rsidP="00C56684">
      <w:pPr>
        <w:numPr>
          <w:ilvl w:val="0"/>
          <w:numId w:val="12"/>
        </w:numPr>
        <w:tabs>
          <w:tab w:val="left" w:pos="567"/>
          <w:tab w:val="num" w:pos="851"/>
          <w:tab w:val="num" w:pos="928"/>
        </w:tabs>
        <w:spacing w:before="120" w:after="120"/>
        <w:ind w:left="567" w:hanging="567"/>
        <w:rPr>
          <w:kern w:val="20"/>
          <w:lang w:eastAsia="en-US"/>
        </w:rPr>
      </w:pPr>
      <w:r w:rsidRPr="002D36F0">
        <w:rPr>
          <w:kern w:val="20"/>
          <w:lang w:eastAsia="en-US"/>
        </w:rPr>
        <w:t xml:space="preserve">Prilikom izračuna tržišnih rashoda iz prethodnoga stavka, za ugovore s financijskim kupoprodajnim transakcijama i povezane kupoprodajne transakcije s fizičkom isporukom uzimaju se u obzir </w:t>
      </w:r>
      <w:proofErr w:type="spellStart"/>
      <w:r w:rsidRPr="002D36F0">
        <w:rPr>
          <w:kern w:val="20"/>
          <w:lang w:eastAsia="en-US"/>
        </w:rPr>
        <w:t>netoprihodi</w:t>
      </w:r>
      <w:proofErr w:type="spellEnd"/>
      <w:r w:rsidRPr="002D36F0">
        <w:rPr>
          <w:kern w:val="20"/>
          <w:lang w:eastAsia="en-US"/>
        </w:rPr>
        <w:t xml:space="preserve"> koji se računaju kao razlika između </w:t>
      </w:r>
      <w:proofErr w:type="spellStart"/>
      <w:r w:rsidRPr="002D36F0">
        <w:rPr>
          <w:kern w:val="20"/>
          <w:lang w:eastAsia="en-US"/>
        </w:rPr>
        <w:t>brutoprihoda</w:t>
      </w:r>
      <w:proofErr w:type="spellEnd"/>
      <w:r w:rsidRPr="002D36F0">
        <w:rPr>
          <w:kern w:val="20"/>
          <w:lang w:eastAsia="en-US"/>
        </w:rPr>
        <w:t xml:space="preserve"> i </w:t>
      </w:r>
      <w:proofErr w:type="spellStart"/>
      <w:r w:rsidRPr="002D36F0">
        <w:rPr>
          <w:kern w:val="20"/>
          <w:lang w:eastAsia="en-US"/>
        </w:rPr>
        <w:t>brutorashoda</w:t>
      </w:r>
      <w:proofErr w:type="spellEnd"/>
      <w:r w:rsidRPr="002D36F0">
        <w:rPr>
          <w:kern w:val="20"/>
          <w:lang w:eastAsia="en-US"/>
        </w:rPr>
        <w:t xml:space="preserve"> od navedenih transakcija. </w:t>
      </w:r>
    </w:p>
    <w:p w14:paraId="2A6B2313" w14:textId="7BE36085" w:rsidR="00BC2B00" w:rsidRPr="002D36F0" w:rsidRDefault="00BC2B00" w:rsidP="00C56684">
      <w:pPr>
        <w:numPr>
          <w:ilvl w:val="0"/>
          <w:numId w:val="12"/>
        </w:numPr>
        <w:tabs>
          <w:tab w:val="left" w:pos="567"/>
          <w:tab w:val="num" w:pos="851"/>
          <w:tab w:val="num" w:pos="928"/>
        </w:tabs>
        <w:spacing w:before="120" w:after="120"/>
        <w:ind w:left="567" w:hanging="567"/>
        <w:rPr>
          <w:kern w:val="20"/>
          <w:lang w:eastAsia="en-US"/>
        </w:rPr>
      </w:pPr>
      <w:r w:rsidRPr="002D36F0">
        <w:rPr>
          <w:kern w:val="20"/>
          <w:lang w:eastAsia="en-US"/>
        </w:rPr>
        <w:t xml:space="preserve">Prosječna težinska cijena po kojoj </w:t>
      </w:r>
      <w:proofErr w:type="spellStart"/>
      <w:r w:rsidR="00E41CB1">
        <w:rPr>
          <w:kern w:val="20"/>
          <w:lang w:val="hr" w:eastAsia="en-US"/>
        </w:rPr>
        <w:t>SPP</w:t>
      </w:r>
      <w:proofErr w:type="spellEnd"/>
      <w:r w:rsidRPr="002D36F0">
        <w:rPr>
          <w:kern w:val="20"/>
          <w:lang w:eastAsia="en-US"/>
        </w:rPr>
        <w:t xml:space="preserve"> na veleprodajnom tržištu prodaje </w:t>
      </w:r>
      <w:proofErr w:type="spellStart"/>
      <w:r w:rsidR="00A857F2">
        <w:rPr>
          <w:kern w:val="20"/>
          <w:lang w:eastAsia="en-US"/>
        </w:rPr>
        <w:t>podgraničnu</w:t>
      </w:r>
      <w:proofErr w:type="spellEnd"/>
      <w:r w:rsidR="00A857F2">
        <w:rPr>
          <w:kern w:val="20"/>
          <w:lang w:eastAsia="en-US"/>
        </w:rPr>
        <w:t xml:space="preserve"> proizvodnju</w:t>
      </w:r>
      <w:r w:rsidR="00A857F2">
        <w:rPr>
          <w:kern w:val="20"/>
          <w:lang w:val="hr" w:eastAsia="en-US"/>
        </w:rPr>
        <w:t xml:space="preserve"> </w:t>
      </w:r>
      <w:r w:rsidRPr="002D36F0">
        <w:rPr>
          <w:kern w:val="20"/>
          <w:lang w:eastAsia="en-US"/>
        </w:rPr>
        <w:t xml:space="preserve">od proizvođača </w:t>
      </w:r>
      <w:r w:rsidRPr="002D36F0">
        <w:rPr>
          <w:i/>
          <w:iCs/>
          <w:kern w:val="20"/>
          <w:lang w:eastAsia="en-US"/>
        </w:rPr>
        <w:t xml:space="preserve">p </w:t>
      </w:r>
      <w:r w:rsidRPr="002D36F0">
        <w:rPr>
          <w:kern w:val="20"/>
          <w:lang w:eastAsia="en-US"/>
        </w:rPr>
        <w:t xml:space="preserve">koji je obveznik plaćanja viška tržišnih prihoda u mjesecu </w:t>
      </w:r>
      <w:r w:rsidRPr="002D36F0">
        <w:rPr>
          <w:i/>
          <w:iCs/>
          <w:kern w:val="20"/>
          <w:lang w:eastAsia="en-US"/>
        </w:rPr>
        <w:t>m</w:t>
      </w:r>
      <w:r w:rsidRPr="002D36F0">
        <w:rPr>
          <w:kern w:val="20"/>
          <w:lang w:eastAsia="en-US"/>
        </w:rPr>
        <w:t>, a koju je od njega otkupio, izračunava se iz formule:</w:t>
      </w:r>
    </w:p>
    <w:p w14:paraId="6B2D60BF" w14:textId="46BB7497" w:rsidR="00BC2B00" w:rsidRPr="002D36F0" w:rsidRDefault="00B84A2B" w:rsidP="00BC2B00">
      <w:pPr>
        <w:tabs>
          <w:tab w:val="left" w:pos="567"/>
        </w:tabs>
        <w:spacing w:before="120" w:after="120"/>
        <w:ind w:left="360" w:hanging="360"/>
        <w:jc w:val="center"/>
        <w:rPr>
          <w:kern w:val="20"/>
          <w:lang w:eastAsia="en-US"/>
        </w:rPr>
      </w:pPr>
      <w:r w:rsidRPr="002D36F0">
        <w:rPr>
          <w:kern w:val="20"/>
          <w:position w:val="-32"/>
          <w:lang w:eastAsia="en-US"/>
        </w:rPr>
        <w:object w:dxaOrig="2060" w:dyaOrig="760" w14:anchorId="7ADACF30">
          <v:shape id="_x0000_i1038" type="#_x0000_t75" style="width:101.25pt;height:35.25pt" o:ole="">
            <v:imagedata r:id="rId35" o:title=""/>
          </v:shape>
          <o:OLEObject Type="Embed" ProgID="Equation.DSMT4" ShapeID="_x0000_i1038" DrawAspect="Content" ObjectID="_1762004537" r:id="rId36"/>
        </w:object>
      </w:r>
    </w:p>
    <w:p w14:paraId="46E57F37" w14:textId="77777777" w:rsidR="00BC2B00" w:rsidRPr="002D36F0" w:rsidRDefault="00BC2B00" w:rsidP="00BC2B00">
      <w:pPr>
        <w:spacing w:after="120"/>
        <w:rPr>
          <w:kern w:val="20"/>
          <w:lang w:eastAsia="en-US"/>
        </w:rPr>
      </w:pPr>
      <w:r w:rsidRPr="002D36F0">
        <w:rPr>
          <w:kern w:val="20"/>
          <w:lang w:eastAsia="en-US"/>
        </w:rPr>
        <w:t>gdje je:</w:t>
      </w:r>
    </w:p>
    <w:p w14:paraId="6D4E3652" w14:textId="2D3568A8" w:rsidR="00BC2B00" w:rsidRPr="002D36F0" w:rsidRDefault="00B84A2B" w:rsidP="00E41CB1">
      <w:pPr>
        <w:spacing w:after="120"/>
        <w:ind w:left="2127" w:hanging="1276"/>
        <w:rPr>
          <w:kern w:val="20"/>
          <w:lang w:val="hr" w:eastAsia="en-US"/>
        </w:rPr>
      </w:pPr>
      <w:r w:rsidRPr="002D36F0">
        <w:rPr>
          <w:kern w:val="20"/>
          <w:position w:val="-14"/>
          <w:lang w:eastAsia="en-US"/>
        </w:rPr>
        <w:object w:dxaOrig="960" w:dyaOrig="400" w14:anchorId="374B6996">
          <v:shape id="_x0000_i1039" type="#_x0000_t75" style="width:50.25pt;height:21.75pt" o:ole="">
            <v:imagedata r:id="rId37" o:title=""/>
          </v:shape>
          <o:OLEObject Type="Embed" ProgID="Equation.DSMT4" ShapeID="_x0000_i1039" DrawAspect="Content" ObjectID="_1762004538" r:id="rId38"/>
        </w:object>
      </w:r>
      <w:r w:rsidR="00BC2B00" w:rsidRPr="002D36F0">
        <w:rPr>
          <w:kern w:val="20"/>
          <w:lang w:val="hr" w:eastAsia="en-US"/>
        </w:rPr>
        <w:t xml:space="preserve">– prihod </w:t>
      </w:r>
      <w:proofErr w:type="spellStart"/>
      <w:r w:rsidR="00E41CB1">
        <w:rPr>
          <w:kern w:val="20"/>
          <w:lang w:val="hr" w:eastAsia="en-US"/>
        </w:rPr>
        <w:t>SPP</w:t>
      </w:r>
      <w:proofErr w:type="spellEnd"/>
      <w:r w:rsidR="00E41CB1">
        <w:rPr>
          <w:kern w:val="20"/>
          <w:lang w:val="hr" w:eastAsia="en-US"/>
        </w:rPr>
        <w:t>-a</w:t>
      </w:r>
      <w:r w:rsidR="00A43AEB">
        <w:rPr>
          <w:kern w:val="20"/>
          <w:lang w:eastAsia="en-US"/>
        </w:rPr>
        <w:t xml:space="preserve"> </w:t>
      </w:r>
      <w:r w:rsidR="00BC2B00" w:rsidRPr="002D36F0">
        <w:rPr>
          <w:kern w:val="20"/>
          <w:lang w:val="hr" w:eastAsia="en-US"/>
        </w:rPr>
        <w:t xml:space="preserve">u mjesecu </w:t>
      </w:r>
      <w:r w:rsidR="00BC2B00" w:rsidRPr="002D36F0">
        <w:rPr>
          <w:i/>
          <w:iCs/>
          <w:kern w:val="20"/>
          <w:lang w:val="hr" w:eastAsia="en-US"/>
        </w:rPr>
        <w:t>m</w:t>
      </w:r>
      <w:r w:rsidR="00BC2B00" w:rsidRPr="002D36F0">
        <w:rPr>
          <w:kern w:val="20"/>
          <w:lang w:val="hr" w:eastAsia="en-US"/>
        </w:rPr>
        <w:t xml:space="preserve"> od prodaje električne energije na veleprodajnom tržištu, iz </w:t>
      </w:r>
      <w:proofErr w:type="spellStart"/>
      <w:r w:rsidR="00772C51">
        <w:rPr>
          <w:kern w:val="20"/>
          <w:lang w:val="hr" w:eastAsia="en-US"/>
        </w:rPr>
        <w:t>podgranične</w:t>
      </w:r>
      <w:proofErr w:type="spellEnd"/>
      <w:r w:rsidR="00772C51">
        <w:rPr>
          <w:kern w:val="20"/>
          <w:lang w:val="hr" w:eastAsia="en-US"/>
        </w:rPr>
        <w:t xml:space="preserve"> proizvodnje</w:t>
      </w:r>
      <w:r w:rsidR="00BC2B00" w:rsidRPr="002D36F0">
        <w:rPr>
          <w:kern w:val="20"/>
          <w:lang w:val="hr" w:eastAsia="en-US"/>
        </w:rPr>
        <w:t xml:space="preserve">, koju je otkupio od proizvođača </w:t>
      </w:r>
      <w:r w:rsidR="00BC2B00" w:rsidRPr="002D36F0">
        <w:rPr>
          <w:i/>
          <w:iCs/>
          <w:kern w:val="20"/>
          <w:lang w:val="hr" w:eastAsia="en-US"/>
        </w:rPr>
        <w:t>p</w:t>
      </w:r>
      <w:r w:rsidR="00BC2B00" w:rsidRPr="002D36F0">
        <w:rPr>
          <w:kern w:val="20"/>
          <w:lang w:val="hr" w:eastAsia="en-US"/>
        </w:rPr>
        <w:t xml:space="preserve"> koji je obveznik plaćanja viška tržišnih prihoda (€).</w:t>
      </w:r>
    </w:p>
    <w:p w14:paraId="6C86E3B8" w14:textId="233E1A63" w:rsidR="00BC2B00" w:rsidRPr="002D36F0" w:rsidRDefault="00BC2B00" w:rsidP="00775BEF">
      <w:pPr>
        <w:numPr>
          <w:ilvl w:val="0"/>
          <w:numId w:val="12"/>
        </w:numPr>
        <w:tabs>
          <w:tab w:val="left" w:pos="567"/>
          <w:tab w:val="num" w:pos="851"/>
          <w:tab w:val="num" w:pos="928"/>
        </w:tabs>
        <w:spacing w:before="120" w:after="120"/>
        <w:ind w:left="567" w:hanging="567"/>
        <w:rPr>
          <w:kern w:val="20"/>
          <w:lang w:val="hr" w:eastAsia="en-US"/>
        </w:rPr>
      </w:pPr>
      <w:r w:rsidRPr="002D36F0">
        <w:rPr>
          <w:kern w:val="20"/>
          <w:lang w:val="hr" w:eastAsia="en-US"/>
        </w:rPr>
        <w:t xml:space="preserve">Prihod </w:t>
      </w:r>
      <w:proofErr w:type="spellStart"/>
      <w:r w:rsidR="00E41CB1">
        <w:rPr>
          <w:kern w:val="20"/>
          <w:lang w:val="hr" w:eastAsia="en-US"/>
        </w:rPr>
        <w:t>SPP</w:t>
      </w:r>
      <w:proofErr w:type="spellEnd"/>
      <w:r w:rsidR="00E41CB1">
        <w:rPr>
          <w:kern w:val="20"/>
          <w:lang w:val="hr" w:eastAsia="en-US"/>
        </w:rPr>
        <w:t>-a</w:t>
      </w:r>
      <w:r w:rsidRPr="002D36F0">
        <w:rPr>
          <w:kern w:val="20"/>
          <w:lang w:val="hr" w:eastAsia="en-US"/>
        </w:rPr>
        <w:t xml:space="preserve"> iz prethodnoga stavka od prodaje električne energije na veleprodajnom tržištu u mjesecu </w:t>
      </w:r>
      <w:r w:rsidRPr="002D36F0">
        <w:rPr>
          <w:i/>
          <w:iCs/>
          <w:kern w:val="20"/>
          <w:lang w:val="hr" w:eastAsia="en-US"/>
        </w:rPr>
        <w:t>m</w:t>
      </w:r>
      <w:r w:rsidRPr="002D36F0">
        <w:rPr>
          <w:kern w:val="20"/>
          <w:lang w:val="hr" w:eastAsia="en-US"/>
        </w:rPr>
        <w:t xml:space="preserve">, koju je otkupio od proizvođača </w:t>
      </w:r>
      <w:r w:rsidRPr="002D36F0">
        <w:rPr>
          <w:i/>
          <w:iCs/>
          <w:kern w:val="20"/>
          <w:lang w:val="hr" w:eastAsia="en-US"/>
        </w:rPr>
        <w:t>p</w:t>
      </w:r>
      <w:r w:rsidRPr="002D36F0">
        <w:rPr>
          <w:kern w:val="20"/>
          <w:lang w:val="hr" w:eastAsia="en-US"/>
        </w:rPr>
        <w:t xml:space="preserve"> koji je obveznik plaćanja viška tržišnih prihoda u mjesecu </w:t>
      </w:r>
      <w:r w:rsidRPr="002D36F0">
        <w:rPr>
          <w:i/>
          <w:iCs/>
          <w:kern w:val="20"/>
          <w:lang w:val="hr" w:eastAsia="en-US"/>
        </w:rPr>
        <w:t>m</w:t>
      </w:r>
      <w:r w:rsidRPr="002D36F0">
        <w:rPr>
          <w:kern w:val="20"/>
          <w:lang w:val="hr" w:eastAsia="en-US"/>
        </w:rPr>
        <w:t>, određuje se u skladu s člankom 4. stavcima 7. i 8. Zakona.</w:t>
      </w:r>
    </w:p>
    <w:p w14:paraId="0DDAF478" w14:textId="77777777" w:rsidR="00BC2B00" w:rsidRPr="002D36F0" w:rsidRDefault="00BC2B00" w:rsidP="003130EF">
      <w:pPr>
        <w:numPr>
          <w:ilvl w:val="0"/>
          <w:numId w:val="12"/>
        </w:numPr>
        <w:tabs>
          <w:tab w:val="left" w:pos="567"/>
          <w:tab w:val="num" w:pos="851"/>
          <w:tab w:val="num" w:pos="928"/>
        </w:tabs>
        <w:spacing w:before="120" w:after="120"/>
        <w:ind w:left="567" w:hanging="567"/>
        <w:rPr>
          <w:kern w:val="20"/>
          <w:lang w:eastAsia="en-US"/>
        </w:rPr>
      </w:pPr>
      <w:r w:rsidRPr="002D36F0">
        <w:rPr>
          <w:kern w:val="20"/>
          <w:lang w:eastAsia="en-US"/>
        </w:rPr>
        <w:t xml:space="preserve">Prilikom izračuna tržišnih prihoda iz prethodnoga stavka, za ugovore s financijskim kupoprodajnim transakcijama i povezane kupoprodajne transakcije s fizičkom isporukom uzimaju se u obzir </w:t>
      </w:r>
      <w:proofErr w:type="spellStart"/>
      <w:r w:rsidRPr="002D36F0">
        <w:rPr>
          <w:kern w:val="20"/>
          <w:lang w:eastAsia="en-US"/>
        </w:rPr>
        <w:t>netoprihodi</w:t>
      </w:r>
      <w:proofErr w:type="spellEnd"/>
      <w:r w:rsidRPr="002D36F0">
        <w:rPr>
          <w:kern w:val="20"/>
          <w:lang w:eastAsia="en-US"/>
        </w:rPr>
        <w:t xml:space="preserve"> koji se računaju kao razlika između </w:t>
      </w:r>
      <w:proofErr w:type="spellStart"/>
      <w:r w:rsidRPr="002D36F0">
        <w:rPr>
          <w:kern w:val="20"/>
          <w:lang w:eastAsia="en-US"/>
        </w:rPr>
        <w:t>brutoprihoda</w:t>
      </w:r>
      <w:proofErr w:type="spellEnd"/>
      <w:r w:rsidRPr="002D36F0">
        <w:rPr>
          <w:kern w:val="20"/>
          <w:lang w:eastAsia="en-US"/>
        </w:rPr>
        <w:t xml:space="preserve"> i </w:t>
      </w:r>
      <w:proofErr w:type="spellStart"/>
      <w:r w:rsidRPr="002D36F0">
        <w:rPr>
          <w:kern w:val="20"/>
          <w:lang w:eastAsia="en-US"/>
        </w:rPr>
        <w:t>brutorashoda</w:t>
      </w:r>
      <w:proofErr w:type="spellEnd"/>
      <w:r w:rsidRPr="002D36F0">
        <w:rPr>
          <w:kern w:val="20"/>
          <w:lang w:eastAsia="en-US"/>
        </w:rPr>
        <w:t xml:space="preserve"> od navedenih transakcija. </w:t>
      </w:r>
    </w:p>
    <w:p w14:paraId="23E1655B" w14:textId="78D88825" w:rsidR="00BC2B00" w:rsidRPr="002D36F0" w:rsidRDefault="00BC2B00" w:rsidP="003130EF">
      <w:pPr>
        <w:numPr>
          <w:ilvl w:val="0"/>
          <w:numId w:val="12"/>
        </w:numPr>
        <w:tabs>
          <w:tab w:val="left" w:pos="567"/>
          <w:tab w:val="num" w:pos="851"/>
          <w:tab w:val="num" w:pos="928"/>
        </w:tabs>
        <w:spacing w:before="120" w:after="120"/>
        <w:ind w:left="567" w:hanging="567"/>
        <w:rPr>
          <w:kern w:val="20"/>
          <w:lang w:eastAsia="en-US"/>
        </w:rPr>
      </w:pPr>
      <w:r w:rsidRPr="002D36F0">
        <w:rPr>
          <w:kern w:val="20"/>
          <w:lang w:eastAsia="en-US"/>
        </w:rPr>
        <w:t xml:space="preserve">Ostvareni višak tržišnih prihoda </w:t>
      </w:r>
      <w:proofErr w:type="spellStart"/>
      <w:r w:rsidR="00E41CB1">
        <w:rPr>
          <w:kern w:val="20"/>
          <w:lang w:val="hr" w:eastAsia="en-US"/>
        </w:rPr>
        <w:t>SPP</w:t>
      </w:r>
      <w:proofErr w:type="spellEnd"/>
      <w:r w:rsidR="00E41CB1">
        <w:rPr>
          <w:kern w:val="20"/>
          <w:lang w:val="hr" w:eastAsia="en-US"/>
        </w:rPr>
        <w:t>-a</w:t>
      </w:r>
      <w:r w:rsidRPr="002D36F0">
        <w:rPr>
          <w:kern w:val="20"/>
          <w:lang w:eastAsia="en-US"/>
        </w:rPr>
        <w:t xml:space="preserve"> za kupnju prije isporuke u mjesecu </w:t>
      </w:r>
      <w:r w:rsidRPr="002D36F0">
        <w:rPr>
          <w:i/>
          <w:iCs/>
          <w:kern w:val="20"/>
          <w:lang w:eastAsia="en-US"/>
        </w:rPr>
        <w:t>m</w:t>
      </w:r>
      <w:r w:rsidRPr="002D36F0">
        <w:rPr>
          <w:kern w:val="20"/>
          <w:lang w:eastAsia="en-US"/>
        </w:rPr>
        <w:t>, izračunava se iz formule:</w:t>
      </w:r>
    </w:p>
    <w:p w14:paraId="18FA0BA8" w14:textId="3B42D646" w:rsidR="00BC2B00" w:rsidRPr="002D36F0" w:rsidRDefault="00C525FD" w:rsidP="00BC2B00">
      <w:pPr>
        <w:tabs>
          <w:tab w:val="left" w:pos="567"/>
        </w:tabs>
        <w:spacing w:before="120" w:after="120"/>
        <w:rPr>
          <w:kern w:val="20"/>
          <w:lang w:eastAsia="en-US"/>
        </w:rPr>
      </w:pPr>
      <w:r w:rsidRPr="005F15F5">
        <w:rPr>
          <w:kern w:val="20"/>
          <w:position w:val="-72"/>
          <w:lang w:eastAsia="en-US"/>
        </w:rPr>
        <w:object w:dxaOrig="12620" w:dyaOrig="1560" w14:anchorId="631E70CA">
          <v:shape id="_x0000_i1040" type="#_x0000_t75" style="width:483.75pt;height:65.25pt" o:ole="">
            <v:imagedata r:id="rId39" o:title=""/>
          </v:shape>
          <o:OLEObject Type="Embed" ProgID="Equation.DSMT4" ShapeID="_x0000_i1040" DrawAspect="Content" ObjectID="_1762004539" r:id="rId40"/>
        </w:object>
      </w:r>
    </w:p>
    <w:p w14:paraId="4B9DFD54" w14:textId="77777777" w:rsidR="00BC2B00" w:rsidRPr="002D36F0" w:rsidRDefault="00BC2B00" w:rsidP="00BC2B00">
      <w:pPr>
        <w:spacing w:after="120"/>
        <w:rPr>
          <w:kern w:val="20"/>
          <w:lang w:val="hr" w:eastAsia="en-US"/>
        </w:rPr>
      </w:pPr>
      <w:r w:rsidRPr="002D36F0">
        <w:rPr>
          <w:kern w:val="20"/>
          <w:lang w:val="hr" w:eastAsia="en-US"/>
        </w:rPr>
        <w:t>gdje su:</w:t>
      </w:r>
    </w:p>
    <w:p w14:paraId="070C5C6E" w14:textId="678A96EA" w:rsidR="00BC2B00" w:rsidRPr="002D36F0" w:rsidRDefault="00BB48E9" w:rsidP="00952979">
      <w:pPr>
        <w:spacing w:after="120"/>
        <w:ind w:left="2130" w:hanging="1421"/>
        <w:rPr>
          <w:kern w:val="20"/>
          <w:lang w:val="hr" w:eastAsia="en-US"/>
        </w:rPr>
      </w:pPr>
      <w:r w:rsidRPr="002D36F0">
        <w:rPr>
          <w:kern w:val="20"/>
          <w:position w:val="-14"/>
          <w:lang w:eastAsia="en-US"/>
        </w:rPr>
        <w:object w:dxaOrig="940" w:dyaOrig="400" w14:anchorId="21D9D24C">
          <v:shape id="_x0000_i1041" type="#_x0000_t75" style="width:50.25pt;height:21.75pt" o:ole="">
            <v:imagedata r:id="rId41" o:title=""/>
          </v:shape>
          <o:OLEObject Type="Embed" ProgID="Equation.DSMT4" ShapeID="_x0000_i1041" DrawAspect="Content" ObjectID="_1762004540" r:id="rId42"/>
        </w:object>
      </w:r>
      <w:r w:rsidR="00C725F9">
        <w:rPr>
          <w:kern w:val="20"/>
          <w:lang w:eastAsia="en-US"/>
        </w:rPr>
        <w:tab/>
      </w:r>
      <w:r w:rsidR="00BC2B00" w:rsidRPr="002D36F0">
        <w:rPr>
          <w:i/>
          <w:iCs/>
          <w:kern w:val="20"/>
          <w:lang w:val="hr" w:eastAsia="en-US"/>
        </w:rPr>
        <w:t xml:space="preserve">– </w:t>
      </w:r>
      <w:r w:rsidR="00BC2B00" w:rsidRPr="002D36F0">
        <w:rPr>
          <w:kern w:val="20"/>
          <w:lang w:val="hr" w:eastAsia="en-US"/>
        </w:rPr>
        <w:t xml:space="preserve">prosječna težinska cijena po kojoj </w:t>
      </w:r>
      <w:proofErr w:type="spellStart"/>
      <w:r w:rsidR="00E41CB1">
        <w:rPr>
          <w:kern w:val="20"/>
          <w:lang w:val="hr" w:eastAsia="en-US"/>
        </w:rPr>
        <w:t>SPP</w:t>
      </w:r>
      <w:proofErr w:type="spellEnd"/>
      <w:r w:rsidR="00BC2B00" w:rsidRPr="002D36F0">
        <w:rPr>
          <w:kern w:val="20"/>
          <w:lang w:val="hr" w:eastAsia="en-US"/>
        </w:rPr>
        <w:t xml:space="preserve"> u mjesecu </w:t>
      </w:r>
      <w:r w:rsidR="00BC2B00" w:rsidRPr="002D36F0">
        <w:rPr>
          <w:i/>
          <w:iCs/>
          <w:kern w:val="20"/>
          <w:lang w:val="hr" w:eastAsia="en-US"/>
        </w:rPr>
        <w:t xml:space="preserve">m </w:t>
      </w:r>
      <w:r w:rsidR="00BC2B00" w:rsidRPr="002D36F0">
        <w:rPr>
          <w:kern w:val="20"/>
          <w:lang w:val="hr" w:eastAsia="en-US"/>
        </w:rPr>
        <w:t xml:space="preserve">prodaje na veleprodajnom tržištu </w:t>
      </w:r>
      <w:proofErr w:type="spellStart"/>
      <w:r w:rsidR="00CB34B2">
        <w:rPr>
          <w:kern w:val="20"/>
          <w:lang w:val="hr" w:eastAsia="en-US"/>
        </w:rPr>
        <w:t>podgraničn</w:t>
      </w:r>
      <w:r w:rsidR="0067038B">
        <w:rPr>
          <w:kern w:val="20"/>
          <w:lang w:val="hr" w:eastAsia="en-US"/>
        </w:rPr>
        <w:t>u</w:t>
      </w:r>
      <w:proofErr w:type="spellEnd"/>
      <w:r w:rsidR="0067038B">
        <w:rPr>
          <w:kern w:val="20"/>
          <w:lang w:val="hr" w:eastAsia="en-US"/>
        </w:rPr>
        <w:t xml:space="preserve"> </w:t>
      </w:r>
      <w:r w:rsidR="00CB34B2">
        <w:rPr>
          <w:kern w:val="20"/>
          <w:lang w:val="hr" w:eastAsia="en-US"/>
        </w:rPr>
        <w:t>proizvodnj</w:t>
      </w:r>
      <w:r w:rsidR="0067038B">
        <w:rPr>
          <w:kern w:val="20"/>
          <w:lang w:val="hr" w:eastAsia="en-US"/>
        </w:rPr>
        <w:t>u</w:t>
      </w:r>
      <w:r w:rsidR="00793D4E">
        <w:rPr>
          <w:kern w:val="20"/>
          <w:lang w:val="hr" w:eastAsia="en-US"/>
        </w:rPr>
        <w:t>,</w:t>
      </w:r>
      <w:r w:rsidR="00BC2B00" w:rsidRPr="002D36F0">
        <w:rPr>
          <w:kern w:val="20"/>
          <w:lang w:val="hr" w:eastAsia="en-US"/>
        </w:rPr>
        <w:t xml:space="preserve"> od proizvođača </w:t>
      </w:r>
      <w:r w:rsidR="00BC2B00" w:rsidRPr="002D36F0">
        <w:rPr>
          <w:i/>
          <w:iCs/>
          <w:kern w:val="20"/>
          <w:lang w:val="hr" w:eastAsia="en-US"/>
        </w:rPr>
        <w:t xml:space="preserve">p </w:t>
      </w:r>
      <w:r w:rsidR="00BC2B00" w:rsidRPr="002D36F0">
        <w:rPr>
          <w:kern w:val="20"/>
          <w:lang w:val="hr" w:eastAsia="en-US"/>
        </w:rPr>
        <w:t xml:space="preserve">koji je obveznik plaćanja viška tržišnih, a koja se odnosi na kupnju prije isporuke (€/MWh), </w:t>
      </w:r>
    </w:p>
    <w:p w14:paraId="0042A46F" w14:textId="04A41067" w:rsidR="00BC2B00" w:rsidRPr="002D36F0" w:rsidRDefault="00BC2B00" w:rsidP="00BC2B00">
      <w:pPr>
        <w:spacing w:after="120"/>
        <w:ind w:left="2127" w:hanging="1407"/>
        <w:rPr>
          <w:kern w:val="20"/>
          <w:lang w:val="hr" w:eastAsia="en-US"/>
        </w:rPr>
      </w:pPr>
      <w:r w:rsidRPr="002D36F0">
        <w:rPr>
          <w:kern w:val="20"/>
          <w:position w:val="-14"/>
          <w:lang w:eastAsia="en-US"/>
        </w:rPr>
        <w:object w:dxaOrig="1320" w:dyaOrig="400" w14:anchorId="3C656A14">
          <v:shape id="_x0000_i1042" type="#_x0000_t75" style="width:64.5pt;height:21.75pt" o:ole="">
            <v:imagedata r:id="rId43" o:title=""/>
          </v:shape>
          <o:OLEObject Type="Embed" ProgID="Equation.DSMT4" ShapeID="_x0000_i1042" DrawAspect="Content" ObjectID="_1762004541" r:id="rId44"/>
        </w:object>
      </w:r>
      <w:r w:rsidRPr="002D36F0">
        <w:rPr>
          <w:i/>
          <w:iCs/>
          <w:kern w:val="20"/>
          <w:lang w:val="hr" w:eastAsia="en-US"/>
        </w:rPr>
        <w:tab/>
        <w:t xml:space="preserve">– </w:t>
      </w:r>
      <w:r w:rsidRPr="002D36F0">
        <w:rPr>
          <w:kern w:val="20"/>
          <w:lang w:val="hr" w:eastAsia="en-US"/>
        </w:rPr>
        <w:t xml:space="preserve">prosječna težinska cijena električne energije u mjesecu </w:t>
      </w:r>
      <w:r w:rsidRPr="002D36F0">
        <w:rPr>
          <w:i/>
          <w:iCs/>
          <w:kern w:val="20"/>
          <w:lang w:val="hr" w:eastAsia="en-US"/>
        </w:rPr>
        <w:t>m</w:t>
      </w:r>
      <w:r w:rsidRPr="002D36F0">
        <w:rPr>
          <w:kern w:val="20"/>
          <w:lang w:val="hr" w:eastAsia="en-US"/>
        </w:rPr>
        <w:t xml:space="preserve"> po kojoj proizvođač </w:t>
      </w:r>
      <w:r w:rsidRPr="002D36F0">
        <w:rPr>
          <w:i/>
          <w:iCs/>
          <w:kern w:val="20"/>
          <w:lang w:val="hr" w:eastAsia="en-US"/>
        </w:rPr>
        <w:t>p</w:t>
      </w:r>
      <w:r w:rsidRPr="002D36F0">
        <w:rPr>
          <w:kern w:val="20"/>
          <w:lang w:val="hr" w:eastAsia="en-US"/>
        </w:rPr>
        <w:t xml:space="preserve"> prodaje električnu energiju </w:t>
      </w:r>
      <w:proofErr w:type="spellStart"/>
      <w:r w:rsidR="00E41CB1">
        <w:rPr>
          <w:kern w:val="20"/>
          <w:lang w:val="hr" w:eastAsia="en-US"/>
        </w:rPr>
        <w:t>SPP</w:t>
      </w:r>
      <w:proofErr w:type="spellEnd"/>
      <w:r w:rsidR="00E41CB1">
        <w:rPr>
          <w:kern w:val="20"/>
          <w:lang w:val="hr" w:eastAsia="en-US"/>
        </w:rPr>
        <w:t>-u</w:t>
      </w:r>
      <w:r w:rsidRPr="002D36F0">
        <w:rPr>
          <w:kern w:val="20"/>
          <w:lang w:val="hr" w:eastAsia="en-US"/>
        </w:rPr>
        <w:t xml:space="preserve"> iz </w:t>
      </w:r>
      <w:proofErr w:type="spellStart"/>
      <w:r w:rsidR="00C64C88">
        <w:rPr>
          <w:kern w:val="20"/>
          <w:lang w:val="hr" w:eastAsia="en-US"/>
        </w:rPr>
        <w:t>podgranične</w:t>
      </w:r>
      <w:proofErr w:type="spellEnd"/>
      <w:r w:rsidR="00C64C88">
        <w:rPr>
          <w:kern w:val="20"/>
          <w:lang w:val="hr" w:eastAsia="en-US"/>
        </w:rPr>
        <w:t xml:space="preserve"> proizvodnje</w:t>
      </w:r>
      <w:r w:rsidRPr="002D36F0">
        <w:rPr>
          <w:kern w:val="20"/>
          <w:lang w:val="hr" w:eastAsia="en-US"/>
        </w:rPr>
        <w:t>, a koja se odnosi na kupnju prije isporuke (€/MWh),</w:t>
      </w:r>
    </w:p>
    <w:p w14:paraId="17AAD9D8" w14:textId="17138E4B" w:rsidR="00BC2B00" w:rsidRDefault="00BB48E9" w:rsidP="00952979">
      <w:pPr>
        <w:tabs>
          <w:tab w:val="left" w:pos="720"/>
        </w:tabs>
        <w:spacing w:after="120"/>
        <w:ind w:left="2127" w:hanging="1418"/>
        <w:rPr>
          <w:kern w:val="20"/>
          <w:lang w:val="hr" w:eastAsia="en-US"/>
        </w:rPr>
      </w:pPr>
      <w:r w:rsidRPr="002D36F0">
        <w:rPr>
          <w:kern w:val="20"/>
          <w:position w:val="-14"/>
          <w:lang w:eastAsia="en-US"/>
        </w:rPr>
        <w:object w:dxaOrig="940" w:dyaOrig="400" w14:anchorId="19A34B26">
          <v:shape id="_x0000_i1043" type="#_x0000_t75" style="width:50.25pt;height:21.75pt" o:ole="">
            <v:imagedata r:id="rId45" o:title=""/>
          </v:shape>
          <o:OLEObject Type="Embed" ProgID="Equation.DSMT4" ShapeID="_x0000_i1043" DrawAspect="Content" ObjectID="_1762004542" r:id="rId46"/>
        </w:object>
      </w:r>
      <w:r w:rsidR="00BC2B00" w:rsidRPr="002D36F0">
        <w:rPr>
          <w:i/>
          <w:iCs/>
          <w:kern w:val="20"/>
          <w:lang w:val="hr" w:eastAsia="en-US"/>
        </w:rPr>
        <w:tab/>
        <w:t xml:space="preserve">– </w:t>
      </w:r>
      <w:r w:rsidR="00BC2B00" w:rsidRPr="002D36F0">
        <w:rPr>
          <w:kern w:val="20"/>
          <w:lang w:val="hr" w:eastAsia="en-US"/>
        </w:rPr>
        <w:t xml:space="preserve">količina </w:t>
      </w:r>
      <w:proofErr w:type="spellStart"/>
      <w:r w:rsidR="00BC2B00" w:rsidRPr="002D36F0">
        <w:rPr>
          <w:kern w:val="20"/>
          <w:lang w:val="hr" w:eastAsia="en-US"/>
        </w:rPr>
        <w:t>podgraničn</w:t>
      </w:r>
      <w:r w:rsidR="00673F24">
        <w:rPr>
          <w:kern w:val="20"/>
          <w:lang w:val="hr" w:eastAsia="en-US"/>
        </w:rPr>
        <w:t>e</w:t>
      </w:r>
      <w:proofErr w:type="spellEnd"/>
      <w:r w:rsidR="00BC2B00" w:rsidRPr="002D36F0">
        <w:rPr>
          <w:kern w:val="20"/>
          <w:lang w:val="hr" w:eastAsia="en-US"/>
        </w:rPr>
        <w:t xml:space="preserve"> proizvodnj</w:t>
      </w:r>
      <w:r w:rsidR="00673F24">
        <w:rPr>
          <w:kern w:val="20"/>
          <w:lang w:val="hr" w:eastAsia="en-US"/>
        </w:rPr>
        <w:t>e</w:t>
      </w:r>
      <w:r w:rsidR="00BC2B00" w:rsidRPr="002D36F0">
        <w:rPr>
          <w:kern w:val="20"/>
          <w:lang w:val="hr" w:eastAsia="en-US"/>
        </w:rPr>
        <w:t xml:space="preserve"> koju je u mjesecu </w:t>
      </w:r>
      <w:r w:rsidR="00BC2B00" w:rsidRPr="002D36F0">
        <w:rPr>
          <w:i/>
          <w:iCs/>
          <w:kern w:val="20"/>
          <w:lang w:val="hr" w:eastAsia="en-US"/>
        </w:rPr>
        <w:t>m</w:t>
      </w:r>
      <w:r w:rsidR="00BC2B00" w:rsidRPr="002D36F0">
        <w:rPr>
          <w:kern w:val="20"/>
          <w:lang w:val="hr" w:eastAsia="en-US"/>
        </w:rPr>
        <w:t xml:space="preserve"> </w:t>
      </w:r>
      <w:proofErr w:type="spellStart"/>
      <w:r w:rsidR="00E41CB1">
        <w:rPr>
          <w:kern w:val="20"/>
          <w:lang w:val="hr" w:eastAsia="en-US"/>
        </w:rPr>
        <w:t>SPP</w:t>
      </w:r>
      <w:proofErr w:type="spellEnd"/>
      <w:r w:rsidR="00BC2B00" w:rsidRPr="002D36F0">
        <w:rPr>
          <w:kern w:val="20"/>
          <w:lang w:val="hr" w:eastAsia="en-US"/>
        </w:rPr>
        <w:t xml:space="preserve"> kupio prije isporuke od proizvođača </w:t>
      </w:r>
      <w:r w:rsidR="00BC2B00" w:rsidRPr="002D36F0">
        <w:rPr>
          <w:i/>
          <w:iCs/>
          <w:kern w:val="20"/>
          <w:lang w:val="hr" w:eastAsia="en-US"/>
        </w:rPr>
        <w:t>p</w:t>
      </w:r>
      <w:r w:rsidR="00BC2B00" w:rsidRPr="002D36F0">
        <w:rPr>
          <w:kern w:val="20"/>
          <w:lang w:val="hr" w:eastAsia="en-US"/>
        </w:rPr>
        <w:t xml:space="preserve"> koji je obveznik plaćanja viška tržišnih prihoda (MWh)</w:t>
      </w:r>
      <w:r w:rsidR="001C70FE">
        <w:rPr>
          <w:kern w:val="20"/>
          <w:lang w:val="hr" w:eastAsia="en-US"/>
        </w:rPr>
        <w:t>,</w:t>
      </w:r>
    </w:p>
    <w:p w14:paraId="3881AA96" w14:textId="31A902C5" w:rsidR="001C70FE" w:rsidRDefault="001C70FE" w:rsidP="00952979">
      <w:pPr>
        <w:tabs>
          <w:tab w:val="left" w:pos="720"/>
        </w:tabs>
        <w:spacing w:after="120"/>
        <w:ind w:left="2127" w:hanging="1418"/>
        <w:rPr>
          <w:kern w:val="20"/>
          <w:lang w:val="hr" w:eastAsia="en-US"/>
        </w:rPr>
      </w:pPr>
      <w:r w:rsidRPr="00886B45">
        <w:rPr>
          <w:position w:val="-14"/>
        </w:rPr>
        <w:object w:dxaOrig="1140" w:dyaOrig="400" w14:anchorId="26E22A8D">
          <v:shape id="_x0000_i1044" type="#_x0000_t75" style="width:57pt;height:20.25pt" o:ole="">
            <v:imagedata r:id="rId47" o:title=""/>
          </v:shape>
          <o:OLEObject Type="Embed" ProgID="Equation.DSMT4" ShapeID="_x0000_i1044" DrawAspect="Content" ObjectID="_1762004543" r:id="rId48"/>
        </w:object>
      </w:r>
      <w:r w:rsidR="00C725F9">
        <w:tab/>
      </w:r>
      <w:r w:rsidRPr="002D36F0">
        <w:rPr>
          <w:i/>
          <w:iCs/>
          <w:kern w:val="20"/>
          <w:lang w:val="hr" w:eastAsia="en-US"/>
        </w:rPr>
        <w:t xml:space="preserve">– </w:t>
      </w:r>
      <w:r>
        <w:rPr>
          <w:kern w:val="20"/>
          <w:lang w:val="hr" w:eastAsia="en-US"/>
        </w:rPr>
        <w:t>koeficijent troškova za kupnju od proizvođača po sustavu kupnja prije isporuke.</w:t>
      </w:r>
    </w:p>
    <w:p w14:paraId="1073EAB2" w14:textId="46814E49" w:rsidR="00BC2B00" w:rsidRPr="002D36F0" w:rsidRDefault="00BC2B00" w:rsidP="003130EF">
      <w:pPr>
        <w:numPr>
          <w:ilvl w:val="0"/>
          <w:numId w:val="12"/>
        </w:numPr>
        <w:tabs>
          <w:tab w:val="left" w:pos="567"/>
          <w:tab w:val="num" w:pos="851"/>
          <w:tab w:val="num" w:pos="928"/>
        </w:tabs>
        <w:spacing w:before="120" w:after="120"/>
        <w:ind w:left="567" w:hanging="567"/>
        <w:rPr>
          <w:kern w:val="20"/>
          <w:lang w:val="hr" w:eastAsia="en-US"/>
        </w:rPr>
      </w:pPr>
      <w:r w:rsidRPr="002D36F0">
        <w:rPr>
          <w:kern w:val="20"/>
          <w:lang w:val="hr" w:eastAsia="en-US"/>
        </w:rPr>
        <w:t xml:space="preserve">Prosječna težinska cijena električne energije po kojoj proizvođač </w:t>
      </w:r>
      <w:r w:rsidRPr="002D36F0">
        <w:rPr>
          <w:i/>
          <w:iCs/>
          <w:kern w:val="20"/>
          <w:lang w:val="hr" w:eastAsia="en-US"/>
        </w:rPr>
        <w:t>p</w:t>
      </w:r>
      <w:r w:rsidRPr="002D36F0">
        <w:rPr>
          <w:kern w:val="20"/>
          <w:lang w:val="hr" w:eastAsia="en-US"/>
        </w:rPr>
        <w:t xml:space="preserve">, koji je obveznik plaćanja viška tržišnih prihoda, prodaje električnu energiju iz </w:t>
      </w:r>
      <w:proofErr w:type="spellStart"/>
      <w:r w:rsidRPr="002D36F0">
        <w:rPr>
          <w:kern w:val="20"/>
          <w:lang w:val="hr" w:eastAsia="en-US"/>
        </w:rPr>
        <w:t>podgraničn</w:t>
      </w:r>
      <w:r w:rsidR="002E5D3E">
        <w:rPr>
          <w:kern w:val="20"/>
          <w:lang w:val="hr" w:eastAsia="en-US"/>
        </w:rPr>
        <w:t>e</w:t>
      </w:r>
      <w:proofErr w:type="spellEnd"/>
      <w:r w:rsidRPr="002D36F0">
        <w:rPr>
          <w:kern w:val="20"/>
          <w:lang w:val="hr" w:eastAsia="en-US"/>
        </w:rPr>
        <w:t xml:space="preserve"> proizvodnj</w:t>
      </w:r>
      <w:r w:rsidR="002E5D3E">
        <w:rPr>
          <w:kern w:val="20"/>
          <w:lang w:val="hr" w:eastAsia="en-US"/>
        </w:rPr>
        <w:t>e</w:t>
      </w:r>
      <w:r w:rsidR="00DA56F8">
        <w:rPr>
          <w:kern w:val="20"/>
          <w:lang w:val="hr" w:eastAsia="en-US"/>
        </w:rPr>
        <w:t xml:space="preserve"> </w:t>
      </w:r>
      <w:proofErr w:type="spellStart"/>
      <w:r w:rsidR="00E41CB1">
        <w:rPr>
          <w:kern w:val="20"/>
          <w:lang w:val="hr" w:eastAsia="en-US"/>
        </w:rPr>
        <w:t>SPP</w:t>
      </w:r>
      <w:proofErr w:type="spellEnd"/>
      <w:r w:rsidR="00E41CB1">
        <w:rPr>
          <w:kern w:val="20"/>
          <w:lang w:val="hr" w:eastAsia="en-US"/>
        </w:rPr>
        <w:t>-u</w:t>
      </w:r>
      <w:r w:rsidRPr="002D36F0">
        <w:rPr>
          <w:kern w:val="20"/>
          <w:lang w:val="hr" w:eastAsia="en-US"/>
        </w:rPr>
        <w:t xml:space="preserve"> u mjesecu </w:t>
      </w:r>
      <w:r w:rsidRPr="002D36F0">
        <w:rPr>
          <w:i/>
          <w:iCs/>
          <w:kern w:val="20"/>
          <w:lang w:val="hr" w:eastAsia="en-US"/>
        </w:rPr>
        <w:t>m</w:t>
      </w:r>
      <w:r w:rsidRPr="002D36F0">
        <w:rPr>
          <w:kern w:val="20"/>
          <w:lang w:val="hr" w:eastAsia="en-US"/>
        </w:rPr>
        <w:t>, a koja se odnosi na kupnju prije isporuke, izračunava se iz formule:</w:t>
      </w:r>
    </w:p>
    <w:p w14:paraId="49FF6B7D" w14:textId="39378D1D" w:rsidR="00BC2B00" w:rsidRPr="002D36F0" w:rsidRDefault="00646B14" w:rsidP="00BC2B00">
      <w:pPr>
        <w:tabs>
          <w:tab w:val="left" w:pos="567"/>
        </w:tabs>
        <w:spacing w:before="120" w:after="120"/>
        <w:ind w:left="360" w:hanging="360"/>
        <w:jc w:val="center"/>
        <w:rPr>
          <w:kern w:val="20"/>
          <w:lang w:eastAsia="en-US"/>
        </w:rPr>
      </w:pPr>
      <w:r w:rsidRPr="002D36F0">
        <w:rPr>
          <w:kern w:val="20"/>
          <w:position w:val="-32"/>
          <w:lang w:eastAsia="en-US"/>
        </w:rPr>
        <w:object w:dxaOrig="2600" w:dyaOrig="760" w14:anchorId="2886A807">
          <v:shape id="_x0000_i1045" type="#_x0000_t75" style="width:131.25pt;height:35.25pt" o:ole="">
            <v:imagedata r:id="rId49" o:title=""/>
          </v:shape>
          <o:OLEObject Type="Embed" ProgID="Equation.DSMT4" ShapeID="_x0000_i1045" DrawAspect="Content" ObjectID="_1762004544" r:id="rId50"/>
        </w:object>
      </w:r>
    </w:p>
    <w:p w14:paraId="66CB689D" w14:textId="77777777" w:rsidR="00BC2B00" w:rsidRPr="002D36F0" w:rsidRDefault="00BC2B00" w:rsidP="00BC2B00">
      <w:pPr>
        <w:spacing w:after="120"/>
        <w:rPr>
          <w:kern w:val="20"/>
          <w:lang w:eastAsia="en-US"/>
        </w:rPr>
      </w:pPr>
      <w:r w:rsidRPr="002D36F0">
        <w:rPr>
          <w:kern w:val="20"/>
          <w:lang w:eastAsia="en-US"/>
        </w:rPr>
        <w:t>gdje je:</w:t>
      </w:r>
    </w:p>
    <w:p w14:paraId="24794905" w14:textId="39904084" w:rsidR="00BC2B00" w:rsidRPr="002D36F0" w:rsidRDefault="00646B14" w:rsidP="00E41CB1">
      <w:pPr>
        <w:spacing w:after="120"/>
        <w:ind w:left="2127" w:hanging="1134"/>
        <w:rPr>
          <w:kern w:val="20"/>
          <w:lang w:val="hr" w:eastAsia="en-US"/>
        </w:rPr>
      </w:pPr>
      <w:r w:rsidRPr="002D36F0">
        <w:rPr>
          <w:kern w:val="20"/>
          <w:position w:val="-14"/>
          <w:lang w:eastAsia="en-US"/>
        </w:rPr>
        <w:object w:dxaOrig="1040" w:dyaOrig="400" w14:anchorId="50E8E95C">
          <v:shape id="_x0000_i1046" type="#_x0000_t75" style="width:51.75pt;height:21.75pt" o:ole="">
            <v:imagedata r:id="rId51" o:title=""/>
          </v:shape>
          <o:OLEObject Type="Embed" ProgID="Equation.DSMT4" ShapeID="_x0000_i1046" DrawAspect="Content" ObjectID="_1762004545" r:id="rId52"/>
        </w:object>
      </w:r>
      <w:r w:rsidR="00BC2B00" w:rsidRPr="002D36F0">
        <w:rPr>
          <w:kern w:val="20"/>
          <w:lang w:val="hr" w:eastAsia="en-US"/>
        </w:rPr>
        <w:t xml:space="preserve">– ostvareni rashod </w:t>
      </w:r>
      <w:proofErr w:type="spellStart"/>
      <w:r w:rsidR="00E41CB1">
        <w:rPr>
          <w:kern w:val="20"/>
          <w:lang w:val="hr" w:eastAsia="en-US"/>
        </w:rPr>
        <w:t>SPP</w:t>
      </w:r>
      <w:proofErr w:type="spellEnd"/>
      <w:r w:rsidR="00E41CB1">
        <w:rPr>
          <w:kern w:val="20"/>
          <w:lang w:val="hr" w:eastAsia="en-US"/>
        </w:rPr>
        <w:t>-a</w:t>
      </w:r>
      <w:r w:rsidR="00BC2B00" w:rsidRPr="002D36F0">
        <w:rPr>
          <w:kern w:val="20"/>
          <w:lang w:val="hr" w:eastAsia="en-US"/>
        </w:rPr>
        <w:t xml:space="preserve"> u mjesecu </w:t>
      </w:r>
      <w:r w:rsidR="00BC2B00" w:rsidRPr="002D36F0">
        <w:rPr>
          <w:i/>
          <w:iCs/>
          <w:kern w:val="20"/>
          <w:lang w:val="hr" w:eastAsia="en-US"/>
        </w:rPr>
        <w:t>m</w:t>
      </w:r>
      <w:r w:rsidR="00BC2B00" w:rsidRPr="002D36F0">
        <w:rPr>
          <w:kern w:val="20"/>
          <w:lang w:val="hr" w:eastAsia="en-US"/>
        </w:rPr>
        <w:t xml:space="preserve"> za električnu energiju iz </w:t>
      </w:r>
      <w:proofErr w:type="spellStart"/>
      <w:r w:rsidR="00926D1D">
        <w:rPr>
          <w:kern w:val="20"/>
          <w:lang w:val="hr" w:eastAsia="en-US"/>
        </w:rPr>
        <w:t>podgranične</w:t>
      </w:r>
      <w:proofErr w:type="spellEnd"/>
      <w:r w:rsidR="00926D1D">
        <w:rPr>
          <w:kern w:val="20"/>
          <w:lang w:val="hr" w:eastAsia="en-US"/>
        </w:rPr>
        <w:t xml:space="preserve"> proizvodnje</w:t>
      </w:r>
      <w:r w:rsidR="00BC2B00" w:rsidRPr="002D36F0">
        <w:rPr>
          <w:kern w:val="20"/>
          <w:lang w:val="hr" w:eastAsia="en-US"/>
        </w:rPr>
        <w:t xml:space="preserve"> kupljenu prije isporuke od proizvođača </w:t>
      </w:r>
      <w:r w:rsidR="00BC2B00" w:rsidRPr="002D36F0">
        <w:rPr>
          <w:i/>
          <w:iCs/>
          <w:kern w:val="20"/>
          <w:lang w:val="hr" w:eastAsia="en-US"/>
        </w:rPr>
        <w:t>p</w:t>
      </w:r>
      <w:r w:rsidR="00BC2B00" w:rsidRPr="002D36F0">
        <w:rPr>
          <w:kern w:val="20"/>
          <w:lang w:val="hr" w:eastAsia="en-US"/>
        </w:rPr>
        <w:t xml:space="preserve"> koji je obveznik plaćanja viška tržišnih prihoda (€).</w:t>
      </w:r>
    </w:p>
    <w:p w14:paraId="5BF31391" w14:textId="620F9ABB" w:rsidR="00BC2B00" w:rsidRPr="002D36F0" w:rsidRDefault="00BC2B00" w:rsidP="003130EF">
      <w:pPr>
        <w:numPr>
          <w:ilvl w:val="0"/>
          <w:numId w:val="12"/>
        </w:numPr>
        <w:tabs>
          <w:tab w:val="left" w:pos="567"/>
          <w:tab w:val="num" w:pos="851"/>
          <w:tab w:val="num" w:pos="928"/>
        </w:tabs>
        <w:spacing w:before="120" w:after="120"/>
        <w:ind w:left="567" w:hanging="567"/>
        <w:rPr>
          <w:kern w:val="20"/>
          <w:lang w:val="hr" w:eastAsia="en-US"/>
        </w:rPr>
      </w:pPr>
      <w:r w:rsidRPr="002D36F0">
        <w:rPr>
          <w:kern w:val="20"/>
          <w:lang w:val="hr" w:eastAsia="en-US"/>
        </w:rPr>
        <w:t xml:space="preserve">Rashod </w:t>
      </w:r>
      <w:proofErr w:type="spellStart"/>
      <w:r w:rsidR="00E41CB1">
        <w:rPr>
          <w:kern w:val="20"/>
          <w:lang w:val="hr" w:eastAsia="en-US"/>
        </w:rPr>
        <w:t>SPP</w:t>
      </w:r>
      <w:proofErr w:type="spellEnd"/>
      <w:r w:rsidR="00E41CB1">
        <w:rPr>
          <w:kern w:val="20"/>
          <w:lang w:val="hr" w:eastAsia="en-US"/>
        </w:rPr>
        <w:t>-a</w:t>
      </w:r>
      <w:r w:rsidRPr="002D36F0">
        <w:rPr>
          <w:kern w:val="20"/>
          <w:lang w:val="hr" w:eastAsia="en-US"/>
        </w:rPr>
        <w:t xml:space="preserve"> iz prethodnoga stavka određuje se u skladu s člankom 4. stavcima 7. i 8. Zakona.</w:t>
      </w:r>
    </w:p>
    <w:p w14:paraId="174277D9" w14:textId="77777777" w:rsidR="00BC2B00" w:rsidRPr="002D36F0" w:rsidRDefault="00BC2B00" w:rsidP="003130EF">
      <w:pPr>
        <w:numPr>
          <w:ilvl w:val="0"/>
          <w:numId w:val="12"/>
        </w:numPr>
        <w:tabs>
          <w:tab w:val="left" w:pos="567"/>
          <w:tab w:val="num" w:pos="851"/>
          <w:tab w:val="num" w:pos="928"/>
        </w:tabs>
        <w:spacing w:before="120" w:after="120"/>
        <w:ind w:left="567" w:hanging="567"/>
        <w:rPr>
          <w:kern w:val="20"/>
          <w:lang w:val="hr" w:eastAsia="en-US"/>
        </w:rPr>
      </w:pPr>
      <w:r w:rsidRPr="002D36F0">
        <w:rPr>
          <w:kern w:val="20"/>
          <w:lang w:val="hr" w:eastAsia="en-US"/>
        </w:rPr>
        <w:t xml:space="preserve">Prilikom izračuna tržišnih rashoda iz prethodnoga stavka, za ugovore s financijskim kupoprodajnim transakcijama i povezane kupoprodajne transakcije s fizičkom isporukom uzimaju se u obzir </w:t>
      </w:r>
      <w:proofErr w:type="spellStart"/>
      <w:r w:rsidRPr="002D36F0">
        <w:rPr>
          <w:kern w:val="20"/>
          <w:lang w:val="hr" w:eastAsia="en-US"/>
        </w:rPr>
        <w:t>netoprihodi</w:t>
      </w:r>
      <w:proofErr w:type="spellEnd"/>
      <w:r w:rsidRPr="002D36F0">
        <w:rPr>
          <w:kern w:val="20"/>
          <w:lang w:eastAsia="en-US"/>
        </w:rPr>
        <w:t xml:space="preserve"> </w:t>
      </w:r>
      <w:r w:rsidRPr="002D36F0">
        <w:rPr>
          <w:kern w:val="20"/>
          <w:lang w:val="hr" w:eastAsia="en-US"/>
        </w:rPr>
        <w:t xml:space="preserve">koji se računaju kao razlika između </w:t>
      </w:r>
      <w:proofErr w:type="spellStart"/>
      <w:r w:rsidRPr="002D36F0">
        <w:rPr>
          <w:kern w:val="20"/>
          <w:lang w:val="hr" w:eastAsia="en-US"/>
        </w:rPr>
        <w:t>brutoprihoda</w:t>
      </w:r>
      <w:proofErr w:type="spellEnd"/>
      <w:r w:rsidRPr="002D36F0">
        <w:rPr>
          <w:kern w:val="20"/>
          <w:lang w:val="hr" w:eastAsia="en-US"/>
        </w:rPr>
        <w:t xml:space="preserve"> i </w:t>
      </w:r>
      <w:proofErr w:type="spellStart"/>
      <w:r w:rsidRPr="002D36F0">
        <w:rPr>
          <w:kern w:val="20"/>
          <w:lang w:val="hr" w:eastAsia="en-US"/>
        </w:rPr>
        <w:t>brutorashoda</w:t>
      </w:r>
      <w:proofErr w:type="spellEnd"/>
      <w:r w:rsidRPr="002D36F0">
        <w:rPr>
          <w:kern w:val="20"/>
          <w:lang w:val="hr" w:eastAsia="en-US"/>
        </w:rPr>
        <w:t xml:space="preserve"> od navedenih transakcija. </w:t>
      </w:r>
    </w:p>
    <w:p w14:paraId="6BFC6EF6" w14:textId="003DBC86" w:rsidR="00BC2B00" w:rsidRPr="002D36F0" w:rsidRDefault="00BC2B00" w:rsidP="003130EF">
      <w:pPr>
        <w:numPr>
          <w:ilvl w:val="0"/>
          <w:numId w:val="12"/>
        </w:numPr>
        <w:tabs>
          <w:tab w:val="left" w:pos="567"/>
          <w:tab w:val="num" w:pos="851"/>
          <w:tab w:val="num" w:pos="928"/>
        </w:tabs>
        <w:spacing w:before="120" w:after="120"/>
        <w:ind w:left="567" w:hanging="567"/>
        <w:rPr>
          <w:kern w:val="20"/>
          <w:lang w:eastAsia="en-US"/>
        </w:rPr>
      </w:pPr>
      <w:r w:rsidRPr="003130EF">
        <w:rPr>
          <w:kern w:val="20"/>
          <w:lang w:val="hr" w:eastAsia="en-US"/>
        </w:rPr>
        <w:t>Prosječna</w:t>
      </w:r>
      <w:r w:rsidRPr="002D36F0">
        <w:rPr>
          <w:kern w:val="20"/>
          <w:lang w:eastAsia="en-US"/>
        </w:rPr>
        <w:t xml:space="preserve"> težinska cijena po kojoj </w:t>
      </w:r>
      <w:proofErr w:type="spellStart"/>
      <w:r w:rsidR="00E41CB1">
        <w:rPr>
          <w:kern w:val="20"/>
          <w:lang w:val="hr" w:eastAsia="en-US"/>
        </w:rPr>
        <w:t>SPP</w:t>
      </w:r>
      <w:proofErr w:type="spellEnd"/>
      <w:r w:rsidRPr="002D36F0">
        <w:rPr>
          <w:kern w:val="20"/>
          <w:lang w:eastAsia="en-US"/>
        </w:rPr>
        <w:t xml:space="preserve"> na veleprodajnom tržištu prodaje električnu energiju od proizvođača </w:t>
      </w:r>
      <w:r w:rsidRPr="002D36F0">
        <w:rPr>
          <w:i/>
          <w:iCs/>
          <w:kern w:val="20"/>
          <w:lang w:eastAsia="en-US"/>
        </w:rPr>
        <w:t>p</w:t>
      </w:r>
      <w:r w:rsidRPr="002D36F0">
        <w:rPr>
          <w:kern w:val="20"/>
          <w:lang w:eastAsia="en-US"/>
        </w:rPr>
        <w:t xml:space="preserve"> koji je u mjesecu </w:t>
      </w:r>
      <w:r w:rsidRPr="002D36F0">
        <w:rPr>
          <w:i/>
          <w:iCs/>
          <w:kern w:val="20"/>
          <w:lang w:eastAsia="en-US"/>
        </w:rPr>
        <w:t>m</w:t>
      </w:r>
      <w:r w:rsidRPr="002D36F0">
        <w:rPr>
          <w:kern w:val="20"/>
          <w:lang w:eastAsia="en-US"/>
        </w:rPr>
        <w:t xml:space="preserve"> bio obveznik plaćanja viška tržišnih prihoda, a koju je od njega kupio prije isporuke, izračunava se iz formule:</w:t>
      </w:r>
    </w:p>
    <w:p w14:paraId="4E39B6DF" w14:textId="6C25F96F" w:rsidR="00BC2B00" w:rsidRPr="002D36F0" w:rsidRDefault="006226E3" w:rsidP="00BC2B00">
      <w:pPr>
        <w:tabs>
          <w:tab w:val="left" w:pos="567"/>
        </w:tabs>
        <w:spacing w:before="120" w:after="120"/>
        <w:ind w:left="360" w:hanging="360"/>
        <w:jc w:val="center"/>
        <w:rPr>
          <w:kern w:val="20"/>
          <w:lang w:eastAsia="en-US"/>
        </w:rPr>
      </w:pPr>
      <w:r w:rsidRPr="002D36F0">
        <w:rPr>
          <w:kern w:val="20"/>
          <w:position w:val="-32"/>
          <w:lang w:eastAsia="en-US"/>
        </w:rPr>
        <w:object w:dxaOrig="2220" w:dyaOrig="760" w14:anchorId="124D5FF1">
          <v:shape id="_x0000_i1047" type="#_x0000_t75" style="width:109.5pt;height:35.25pt" o:ole="">
            <v:imagedata r:id="rId53" o:title=""/>
          </v:shape>
          <o:OLEObject Type="Embed" ProgID="Equation.DSMT4" ShapeID="_x0000_i1047" DrawAspect="Content" ObjectID="_1762004546" r:id="rId54"/>
        </w:object>
      </w:r>
    </w:p>
    <w:p w14:paraId="17296B3F" w14:textId="77777777" w:rsidR="00BC2B00" w:rsidRPr="002D36F0" w:rsidRDefault="00BC2B00" w:rsidP="00BC2B00">
      <w:pPr>
        <w:spacing w:after="120"/>
        <w:rPr>
          <w:kern w:val="20"/>
          <w:lang w:eastAsia="en-US"/>
        </w:rPr>
      </w:pPr>
      <w:r w:rsidRPr="002D36F0">
        <w:rPr>
          <w:kern w:val="20"/>
          <w:lang w:eastAsia="en-US"/>
        </w:rPr>
        <w:t>gdje je:</w:t>
      </w:r>
    </w:p>
    <w:p w14:paraId="2B040862" w14:textId="1893DE4A" w:rsidR="00BC2B00" w:rsidRPr="002D36F0" w:rsidRDefault="006226E3" w:rsidP="00E41CB1">
      <w:pPr>
        <w:spacing w:after="120"/>
        <w:ind w:left="2127" w:hanging="1276"/>
        <w:rPr>
          <w:kern w:val="20"/>
          <w:lang w:val="hr" w:eastAsia="en-US"/>
        </w:rPr>
      </w:pPr>
      <w:r w:rsidRPr="002D36F0">
        <w:rPr>
          <w:kern w:val="20"/>
          <w:position w:val="-14"/>
          <w:lang w:eastAsia="en-US"/>
        </w:rPr>
        <w:object w:dxaOrig="1040" w:dyaOrig="400" w14:anchorId="3D665B25">
          <v:shape id="_x0000_i1048" type="#_x0000_t75" style="width:51.75pt;height:21.75pt" o:ole="">
            <v:imagedata r:id="rId55" o:title=""/>
          </v:shape>
          <o:OLEObject Type="Embed" ProgID="Equation.DSMT4" ShapeID="_x0000_i1048" DrawAspect="Content" ObjectID="_1762004547" r:id="rId56"/>
        </w:object>
      </w:r>
      <w:r w:rsidR="00BC2B00" w:rsidRPr="002D36F0">
        <w:rPr>
          <w:kern w:val="20"/>
          <w:lang w:val="hr" w:eastAsia="en-US"/>
        </w:rPr>
        <w:t xml:space="preserve">– prihod </w:t>
      </w:r>
      <w:proofErr w:type="spellStart"/>
      <w:r w:rsidR="00E41CB1">
        <w:rPr>
          <w:kern w:val="20"/>
          <w:lang w:val="hr" w:eastAsia="en-US"/>
        </w:rPr>
        <w:t>SPP</w:t>
      </w:r>
      <w:proofErr w:type="spellEnd"/>
      <w:r w:rsidR="00E41CB1">
        <w:rPr>
          <w:kern w:val="20"/>
          <w:lang w:val="hr" w:eastAsia="en-US"/>
        </w:rPr>
        <w:t>-a</w:t>
      </w:r>
      <w:r w:rsidR="00BC2B00" w:rsidRPr="002D36F0">
        <w:rPr>
          <w:kern w:val="20"/>
          <w:lang w:val="hr" w:eastAsia="en-US"/>
        </w:rPr>
        <w:t xml:space="preserve"> u mjesecu </w:t>
      </w:r>
      <w:r w:rsidR="00BC2B00" w:rsidRPr="002D36F0">
        <w:rPr>
          <w:i/>
          <w:iCs/>
          <w:kern w:val="20"/>
          <w:lang w:val="hr" w:eastAsia="en-US"/>
        </w:rPr>
        <w:t>m</w:t>
      </w:r>
      <w:r w:rsidR="00BC2B00" w:rsidRPr="002D36F0">
        <w:rPr>
          <w:kern w:val="20"/>
          <w:lang w:val="hr" w:eastAsia="en-US"/>
        </w:rPr>
        <w:t xml:space="preserve"> od prodaje električne energije iz </w:t>
      </w:r>
      <w:proofErr w:type="spellStart"/>
      <w:r w:rsidR="00D075C9">
        <w:rPr>
          <w:kern w:val="20"/>
          <w:lang w:val="hr" w:eastAsia="en-US"/>
        </w:rPr>
        <w:t>podgranične</w:t>
      </w:r>
      <w:proofErr w:type="spellEnd"/>
      <w:r w:rsidR="00D075C9">
        <w:rPr>
          <w:kern w:val="20"/>
          <w:lang w:val="hr" w:eastAsia="en-US"/>
        </w:rPr>
        <w:t xml:space="preserve"> proizvodnje</w:t>
      </w:r>
      <w:r w:rsidR="00BC2B00" w:rsidRPr="002D36F0">
        <w:rPr>
          <w:kern w:val="20"/>
          <w:lang w:val="hr" w:eastAsia="en-US"/>
        </w:rPr>
        <w:t xml:space="preserve"> na veleprodajnom tržištu koju je kupio prije isporuke od proizvođača </w:t>
      </w:r>
      <w:r w:rsidR="00BC2B00" w:rsidRPr="002D36F0">
        <w:rPr>
          <w:i/>
          <w:iCs/>
          <w:kern w:val="20"/>
          <w:lang w:val="hr" w:eastAsia="en-US"/>
        </w:rPr>
        <w:t>p</w:t>
      </w:r>
      <w:r w:rsidR="00BC2B00" w:rsidRPr="002D36F0">
        <w:rPr>
          <w:kern w:val="20"/>
          <w:lang w:val="hr" w:eastAsia="en-US"/>
        </w:rPr>
        <w:t xml:space="preserve"> koji je u mjesecu </w:t>
      </w:r>
      <w:r w:rsidR="00BC2B00" w:rsidRPr="002D36F0">
        <w:rPr>
          <w:i/>
          <w:iCs/>
          <w:kern w:val="20"/>
          <w:lang w:val="hr" w:eastAsia="en-US"/>
        </w:rPr>
        <w:t>m</w:t>
      </w:r>
      <w:r w:rsidR="00BC2B00" w:rsidRPr="002D36F0">
        <w:rPr>
          <w:kern w:val="20"/>
          <w:lang w:val="hr" w:eastAsia="en-US"/>
        </w:rPr>
        <w:t xml:space="preserve"> obveznik plaćanja viška tržišnih prihoda (€).</w:t>
      </w:r>
    </w:p>
    <w:p w14:paraId="54C26FCB" w14:textId="646A552D" w:rsidR="00BC2B00" w:rsidRPr="002D36F0" w:rsidRDefault="00BC2B00" w:rsidP="003130EF">
      <w:pPr>
        <w:numPr>
          <w:ilvl w:val="0"/>
          <w:numId w:val="12"/>
        </w:numPr>
        <w:tabs>
          <w:tab w:val="left" w:pos="567"/>
          <w:tab w:val="num" w:pos="851"/>
          <w:tab w:val="num" w:pos="928"/>
        </w:tabs>
        <w:spacing w:before="120" w:after="120"/>
        <w:ind w:left="567" w:hanging="567"/>
        <w:rPr>
          <w:kern w:val="20"/>
          <w:lang w:val="hr" w:eastAsia="en-US"/>
        </w:rPr>
      </w:pPr>
      <w:r w:rsidRPr="002D36F0">
        <w:rPr>
          <w:kern w:val="20"/>
          <w:lang w:val="hr" w:eastAsia="en-US"/>
        </w:rPr>
        <w:t xml:space="preserve">Prihod </w:t>
      </w:r>
      <w:proofErr w:type="spellStart"/>
      <w:r w:rsidR="00E41CB1">
        <w:rPr>
          <w:kern w:val="20"/>
          <w:lang w:val="hr" w:eastAsia="en-US"/>
        </w:rPr>
        <w:t>SPP</w:t>
      </w:r>
      <w:proofErr w:type="spellEnd"/>
      <w:r w:rsidR="00E41CB1">
        <w:rPr>
          <w:kern w:val="20"/>
          <w:lang w:val="hr" w:eastAsia="en-US"/>
        </w:rPr>
        <w:t>-a</w:t>
      </w:r>
      <w:r w:rsidRPr="002D36F0">
        <w:rPr>
          <w:kern w:val="20"/>
          <w:lang w:val="hr" w:eastAsia="en-US"/>
        </w:rPr>
        <w:t xml:space="preserve"> iz prethodnoga stavka od prodaje električne energije na veleprodajnom tržištu, koja se odnosi na mjesec </w:t>
      </w:r>
      <w:r w:rsidRPr="002D36F0">
        <w:rPr>
          <w:i/>
          <w:iCs/>
          <w:kern w:val="20"/>
          <w:lang w:val="hr" w:eastAsia="en-US"/>
        </w:rPr>
        <w:t>m</w:t>
      </w:r>
      <w:r w:rsidRPr="002D36F0">
        <w:rPr>
          <w:kern w:val="20"/>
          <w:lang w:val="hr" w:eastAsia="en-US"/>
        </w:rPr>
        <w:t xml:space="preserve"> i iz </w:t>
      </w:r>
      <w:proofErr w:type="spellStart"/>
      <w:r w:rsidR="00D7163E">
        <w:rPr>
          <w:kern w:val="20"/>
          <w:lang w:val="hr" w:eastAsia="en-US"/>
        </w:rPr>
        <w:t>podgranične</w:t>
      </w:r>
      <w:proofErr w:type="spellEnd"/>
      <w:r w:rsidR="00D7163E">
        <w:rPr>
          <w:kern w:val="20"/>
          <w:lang w:val="hr" w:eastAsia="en-US"/>
        </w:rPr>
        <w:t xml:space="preserve"> je proizvodnje</w:t>
      </w:r>
      <w:r w:rsidRPr="002D36F0">
        <w:rPr>
          <w:kern w:val="20"/>
          <w:lang w:val="hr" w:eastAsia="en-US"/>
        </w:rPr>
        <w:t xml:space="preserve">, a koju je po principu kupnja prije isporuke kupio od proizvođača </w:t>
      </w:r>
      <w:r w:rsidRPr="002D36F0">
        <w:rPr>
          <w:i/>
          <w:iCs/>
          <w:kern w:val="20"/>
          <w:lang w:val="hr" w:eastAsia="en-US"/>
        </w:rPr>
        <w:t xml:space="preserve">p </w:t>
      </w:r>
      <w:r w:rsidRPr="002D36F0">
        <w:rPr>
          <w:kern w:val="20"/>
          <w:lang w:val="hr" w:eastAsia="en-US"/>
        </w:rPr>
        <w:t>koji je obveznik plaćanja viška tržišnih prihoda, određuje se u skladu s člankom 4. stavcima 7. i 8. Zakona.</w:t>
      </w:r>
    </w:p>
    <w:p w14:paraId="42479091" w14:textId="77777777" w:rsidR="00BC2B00" w:rsidRPr="002D36F0" w:rsidRDefault="00BC2B00" w:rsidP="00495B83">
      <w:pPr>
        <w:numPr>
          <w:ilvl w:val="0"/>
          <w:numId w:val="12"/>
        </w:numPr>
        <w:tabs>
          <w:tab w:val="left" w:pos="567"/>
          <w:tab w:val="num" w:pos="851"/>
          <w:tab w:val="num" w:pos="928"/>
        </w:tabs>
        <w:spacing w:before="120" w:after="120"/>
        <w:ind w:left="567" w:hanging="567"/>
        <w:rPr>
          <w:kern w:val="20"/>
          <w:lang w:val="hr" w:eastAsia="en-US"/>
        </w:rPr>
      </w:pPr>
      <w:r w:rsidRPr="002D36F0">
        <w:rPr>
          <w:kern w:val="20"/>
          <w:lang w:val="hr" w:eastAsia="en-US"/>
        </w:rPr>
        <w:t xml:space="preserve">Prilikom izračuna tržišnih prihoda iz prethodnoga stavka, za ugovore s financijskim kupoprodajnim transakcijama i povezane kupoprodajne transakcije s fizičkom isporukom uzimaju se u obzir </w:t>
      </w:r>
      <w:proofErr w:type="spellStart"/>
      <w:r w:rsidRPr="002D36F0">
        <w:rPr>
          <w:kern w:val="20"/>
          <w:lang w:val="hr" w:eastAsia="en-US"/>
        </w:rPr>
        <w:t>netoprihodi</w:t>
      </w:r>
      <w:proofErr w:type="spellEnd"/>
      <w:r w:rsidRPr="002D36F0">
        <w:rPr>
          <w:kern w:val="20"/>
          <w:lang w:eastAsia="en-US"/>
        </w:rPr>
        <w:t xml:space="preserve"> </w:t>
      </w:r>
      <w:r w:rsidRPr="002D36F0">
        <w:rPr>
          <w:kern w:val="20"/>
          <w:lang w:val="hr" w:eastAsia="en-US"/>
        </w:rPr>
        <w:t xml:space="preserve">koji se računaju kao razlika između </w:t>
      </w:r>
      <w:proofErr w:type="spellStart"/>
      <w:r w:rsidRPr="002D36F0">
        <w:rPr>
          <w:kern w:val="20"/>
          <w:lang w:val="hr" w:eastAsia="en-US"/>
        </w:rPr>
        <w:t>brutoprihoda</w:t>
      </w:r>
      <w:proofErr w:type="spellEnd"/>
      <w:r w:rsidRPr="002D36F0">
        <w:rPr>
          <w:kern w:val="20"/>
          <w:lang w:val="hr" w:eastAsia="en-US"/>
        </w:rPr>
        <w:t xml:space="preserve"> i </w:t>
      </w:r>
      <w:proofErr w:type="spellStart"/>
      <w:r w:rsidRPr="002D36F0">
        <w:rPr>
          <w:kern w:val="20"/>
          <w:lang w:val="hr" w:eastAsia="en-US"/>
        </w:rPr>
        <w:t>brutorashoda</w:t>
      </w:r>
      <w:proofErr w:type="spellEnd"/>
      <w:r w:rsidRPr="002D36F0">
        <w:rPr>
          <w:kern w:val="20"/>
          <w:lang w:val="hr" w:eastAsia="en-US"/>
        </w:rPr>
        <w:t xml:space="preserve"> od navedenih transakcija. </w:t>
      </w:r>
    </w:p>
    <w:p w14:paraId="4E81F200" w14:textId="5E529C54" w:rsidR="00BC2B00" w:rsidRPr="002D36F0" w:rsidRDefault="00BC2B00" w:rsidP="00495B83">
      <w:pPr>
        <w:numPr>
          <w:ilvl w:val="0"/>
          <w:numId w:val="12"/>
        </w:numPr>
        <w:tabs>
          <w:tab w:val="left" w:pos="567"/>
          <w:tab w:val="num" w:pos="851"/>
          <w:tab w:val="num" w:pos="928"/>
        </w:tabs>
        <w:spacing w:before="120" w:after="120"/>
        <w:ind w:left="567" w:hanging="567"/>
        <w:rPr>
          <w:kern w:val="20"/>
          <w:lang w:val="hr" w:eastAsia="en-US"/>
        </w:rPr>
      </w:pPr>
      <w:r w:rsidRPr="002D36F0">
        <w:rPr>
          <w:kern w:val="20"/>
          <w:lang w:val="hr" w:eastAsia="en-US"/>
        </w:rPr>
        <w:t xml:space="preserve">U slučaju kada </w:t>
      </w:r>
      <w:proofErr w:type="spellStart"/>
      <w:r w:rsidR="00E41CB1">
        <w:rPr>
          <w:kern w:val="20"/>
          <w:lang w:val="hr" w:eastAsia="en-US"/>
        </w:rPr>
        <w:t>SPP</w:t>
      </w:r>
      <w:proofErr w:type="spellEnd"/>
      <w:r w:rsidRPr="002D36F0">
        <w:rPr>
          <w:kern w:val="20"/>
          <w:lang w:val="hr" w:eastAsia="en-US"/>
        </w:rPr>
        <w:t xml:space="preserve"> dio ili cijeli iznos električne energije otkupljene i/ili kupljene prije isporuke od proizvođača koji je obveznik plaćanja viška tržišnih prihoda ne </w:t>
      </w:r>
      <w:r w:rsidR="00952C14">
        <w:rPr>
          <w:kern w:val="20"/>
          <w:lang w:val="hr" w:eastAsia="en-US"/>
        </w:rPr>
        <w:t>prodaje/</w:t>
      </w:r>
      <w:r w:rsidRPr="002D36F0">
        <w:rPr>
          <w:kern w:val="20"/>
          <w:lang w:val="hr" w:eastAsia="en-US"/>
        </w:rPr>
        <w:t xml:space="preserve">preprodaje, nego </w:t>
      </w:r>
      <w:r w:rsidRPr="002D36F0">
        <w:rPr>
          <w:kern w:val="20"/>
          <w:lang w:val="hr" w:eastAsia="en-US"/>
        </w:rPr>
        <w:lastRenderedPageBreak/>
        <w:t xml:space="preserve">udio električne energije prodaje krajnjim kupcima na maloprodajnom tržištu, prihodi s maloprodajnog tržišta se ne uključuju u prihode </w:t>
      </w:r>
      <w:proofErr w:type="spellStart"/>
      <w:r w:rsidR="00E41CB1">
        <w:rPr>
          <w:kern w:val="20"/>
          <w:lang w:val="hr" w:eastAsia="en-US"/>
        </w:rPr>
        <w:t>SPP</w:t>
      </w:r>
      <w:proofErr w:type="spellEnd"/>
      <w:r w:rsidR="00E41CB1">
        <w:rPr>
          <w:kern w:val="20"/>
          <w:lang w:val="hr" w:eastAsia="en-US"/>
        </w:rPr>
        <w:t>-a</w:t>
      </w:r>
      <w:r w:rsidRPr="002D36F0">
        <w:rPr>
          <w:kern w:val="20"/>
          <w:lang w:val="hr" w:eastAsia="en-US"/>
        </w:rPr>
        <w:t xml:space="preserve"> sukladno članku 4. stavku 1. Zakona. </w:t>
      </w:r>
    </w:p>
    <w:p w14:paraId="6A2DD658" w14:textId="22441B75" w:rsidR="00BC2B00" w:rsidRPr="00FA741C" w:rsidRDefault="00BC2B00" w:rsidP="00495B83">
      <w:pPr>
        <w:numPr>
          <w:ilvl w:val="0"/>
          <w:numId w:val="12"/>
        </w:numPr>
        <w:tabs>
          <w:tab w:val="left" w:pos="567"/>
          <w:tab w:val="num" w:pos="851"/>
          <w:tab w:val="num" w:pos="928"/>
        </w:tabs>
        <w:spacing w:before="120" w:after="120"/>
        <w:ind w:left="567" w:hanging="567"/>
        <w:rPr>
          <w:color w:val="000000" w:themeColor="text1"/>
          <w:kern w:val="20"/>
          <w:lang w:val="hr" w:eastAsia="en-US"/>
        </w:rPr>
      </w:pPr>
      <w:r w:rsidRPr="00FA741C">
        <w:rPr>
          <w:color w:val="000000" w:themeColor="text1"/>
          <w:kern w:val="20"/>
          <w:lang w:val="hr" w:eastAsia="en-US"/>
        </w:rPr>
        <w:t xml:space="preserve">Koeficijent troškova </w:t>
      </w:r>
      <w:proofErr w:type="spellStart"/>
      <w:r w:rsidR="00E41CB1" w:rsidRPr="00FA741C">
        <w:rPr>
          <w:color w:val="000000" w:themeColor="text1"/>
          <w:kern w:val="20"/>
          <w:lang w:val="hr" w:eastAsia="en-US"/>
        </w:rPr>
        <w:t>SPP</w:t>
      </w:r>
      <w:proofErr w:type="spellEnd"/>
      <w:r w:rsidR="00E41CB1" w:rsidRPr="00FA741C">
        <w:rPr>
          <w:color w:val="000000" w:themeColor="text1"/>
          <w:kern w:val="20"/>
          <w:lang w:val="hr" w:eastAsia="en-US"/>
        </w:rPr>
        <w:t>-a</w:t>
      </w:r>
      <w:r w:rsidRPr="00FA741C">
        <w:rPr>
          <w:color w:val="000000" w:themeColor="text1"/>
          <w:kern w:val="20"/>
          <w:lang w:val="hr" w:eastAsia="en-US"/>
        </w:rPr>
        <w:t xml:space="preserve"> </w:t>
      </w:r>
      <w:r w:rsidR="002E069F" w:rsidRPr="00FA741C">
        <w:rPr>
          <w:color w:val="000000" w:themeColor="text1"/>
          <w:kern w:val="20"/>
          <w:lang w:val="hr" w:eastAsia="en-US"/>
        </w:rPr>
        <w:t xml:space="preserve">iz stavka 2. ovoga članka </w:t>
      </w:r>
      <w:r w:rsidR="0001132B" w:rsidRPr="00FA741C">
        <w:rPr>
          <w:color w:val="000000" w:themeColor="text1"/>
          <w:kern w:val="20"/>
          <w:position w:val="-14"/>
          <w:lang w:eastAsia="en-US"/>
        </w:rPr>
        <w:object w:dxaOrig="1060" w:dyaOrig="400" w14:anchorId="1C8E81EE">
          <v:shape id="_x0000_i1049" type="#_x0000_t75" style="width:54.75pt;height:18pt" o:ole="">
            <v:imagedata r:id="rId27" o:title=""/>
          </v:shape>
          <o:OLEObject Type="Embed" ProgID="Equation.DSMT4" ShapeID="_x0000_i1049" DrawAspect="Content" ObjectID="_1762004548" r:id="rId57"/>
        </w:object>
      </w:r>
      <w:r w:rsidR="0001132B" w:rsidRPr="00FA741C">
        <w:rPr>
          <w:color w:val="000000" w:themeColor="text1"/>
          <w:kern w:val="20"/>
          <w:lang w:eastAsia="en-US"/>
        </w:rPr>
        <w:t xml:space="preserve"> </w:t>
      </w:r>
      <w:r w:rsidR="007E588C" w:rsidRPr="00FA741C">
        <w:rPr>
          <w:color w:val="000000" w:themeColor="text1"/>
          <w:kern w:val="20"/>
          <w:lang w:val="hr" w:eastAsia="en-US"/>
        </w:rPr>
        <w:t>za ugovore o</w:t>
      </w:r>
      <w:r w:rsidRPr="00FA741C">
        <w:rPr>
          <w:color w:val="000000" w:themeColor="text1"/>
          <w:kern w:val="20"/>
          <w:lang w:val="hr" w:eastAsia="en-US"/>
        </w:rPr>
        <w:t xml:space="preserve"> otkupu </w:t>
      </w:r>
      <w:r w:rsidR="007E588C" w:rsidRPr="00FA741C">
        <w:rPr>
          <w:color w:val="000000" w:themeColor="text1"/>
          <w:kern w:val="20"/>
          <w:lang w:val="hr" w:eastAsia="en-US"/>
        </w:rPr>
        <w:t>čija je cijena dobivena množenjem cijene na tržištu dan unaprijed (</w:t>
      </w:r>
      <w:proofErr w:type="spellStart"/>
      <w:r w:rsidR="007E588C" w:rsidRPr="00FA741C">
        <w:rPr>
          <w:i/>
          <w:iCs/>
          <w:color w:val="000000" w:themeColor="text1"/>
          <w:kern w:val="20"/>
          <w:lang w:val="hr" w:eastAsia="en-US"/>
        </w:rPr>
        <w:t>route</w:t>
      </w:r>
      <w:proofErr w:type="spellEnd"/>
      <w:r w:rsidR="007E588C" w:rsidRPr="00FA741C">
        <w:rPr>
          <w:i/>
          <w:iCs/>
          <w:color w:val="000000" w:themeColor="text1"/>
          <w:kern w:val="20"/>
          <w:lang w:val="hr" w:eastAsia="en-US"/>
        </w:rPr>
        <w:t xml:space="preserve"> to market</w:t>
      </w:r>
      <w:r w:rsidR="0013593F" w:rsidRPr="00FA741C">
        <w:rPr>
          <w:color w:val="000000" w:themeColor="text1"/>
          <w:kern w:val="20"/>
          <w:lang w:val="hr" w:eastAsia="en-US"/>
        </w:rPr>
        <w:t>, ugovori s varijabilnom cijenom</w:t>
      </w:r>
      <w:r w:rsidR="007E588C" w:rsidRPr="00FA741C">
        <w:rPr>
          <w:color w:val="000000" w:themeColor="text1"/>
          <w:kern w:val="20"/>
          <w:lang w:val="hr" w:eastAsia="en-US"/>
        </w:rPr>
        <w:t>) s koeficijentom</w:t>
      </w:r>
      <w:r w:rsidR="00B75FE1" w:rsidRPr="00FA741C">
        <w:rPr>
          <w:color w:val="000000" w:themeColor="text1"/>
          <w:kern w:val="20"/>
          <w:lang w:val="hr" w:eastAsia="en-US"/>
        </w:rPr>
        <w:t>,</w:t>
      </w:r>
      <w:r w:rsidR="00090767" w:rsidRPr="00FA741C">
        <w:rPr>
          <w:color w:val="000000" w:themeColor="text1"/>
          <w:kern w:val="20"/>
          <w:lang w:val="hr" w:eastAsia="en-US"/>
        </w:rPr>
        <w:t xml:space="preserve"> jednak je koeficijentu iz ugovora. </w:t>
      </w:r>
    </w:p>
    <w:p w14:paraId="67598CE8" w14:textId="3155EB02" w:rsidR="000F2516" w:rsidRPr="00FA741C" w:rsidRDefault="000F2516" w:rsidP="000F2516">
      <w:pPr>
        <w:numPr>
          <w:ilvl w:val="0"/>
          <w:numId w:val="12"/>
        </w:numPr>
        <w:tabs>
          <w:tab w:val="left" w:pos="567"/>
          <w:tab w:val="num" w:pos="851"/>
          <w:tab w:val="num" w:pos="928"/>
        </w:tabs>
        <w:spacing w:before="120" w:after="120"/>
        <w:ind w:left="567" w:hanging="567"/>
        <w:rPr>
          <w:color w:val="000000" w:themeColor="text1"/>
          <w:kern w:val="20"/>
          <w:lang w:val="hr" w:eastAsia="en-US"/>
        </w:rPr>
      </w:pPr>
      <w:r w:rsidRPr="00FA741C">
        <w:rPr>
          <w:color w:val="000000" w:themeColor="text1"/>
          <w:kern w:val="20"/>
          <w:lang w:val="hr" w:eastAsia="en-US"/>
        </w:rPr>
        <w:t xml:space="preserve">Koeficijent troškova </w:t>
      </w:r>
      <w:proofErr w:type="spellStart"/>
      <w:r w:rsidRPr="00FA741C">
        <w:rPr>
          <w:color w:val="000000" w:themeColor="text1"/>
          <w:kern w:val="20"/>
          <w:lang w:val="hr" w:eastAsia="en-US"/>
        </w:rPr>
        <w:t>SPP</w:t>
      </w:r>
      <w:proofErr w:type="spellEnd"/>
      <w:r w:rsidRPr="00FA741C">
        <w:rPr>
          <w:color w:val="000000" w:themeColor="text1"/>
          <w:kern w:val="20"/>
          <w:lang w:val="hr" w:eastAsia="en-US"/>
        </w:rPr>
        <w:t xml:space="preserve">-a </w:t>
      </w:r>
      <w:r w:rsidR="00F9581B" w:rsidRPr="00FA741C">
        <w:rPr>
          <w:color w:val="000000" w:themeColor="text1"/>
          <w:kern w:val="20"/>
          <w:lang w:val="hr" w:eastAsia="en-US"/>
        </w:rPr>
        <w:t xml:space="preserve">iz stavka 2. ovoga članka </w:t>
      </w:r>
      <w:r w:rsidR="0001132B" w:rsidRPr="00FA741C">
        <w:rPr>
          <w:color w:val="000000" w:themeColor="text1"/>
          <w:kern w:val="20"/>
          <w:position w:val="-14"/>
          <w:lang w:eastAsia="en-US"/>
        </w:rPr>
        <w:object w:dxaOrig="1060" w:dyaOrig="400" w14:anchorId="1B1C8CE5">
          <v:shape id="_x0000_i1050" type="#_x0000_t75" style="width:54.75pt;height:18pt" o:ole="">
            <v:imagedata r:id="rId27" o:title=""/>
          </v:shape>
          <o:OLEObject Type="Embed" ProgID="Equation.DSMT4" ShapeID="_x0000_i1050" DrawAspect="Content" ObjectID="_1762004549" r:id="rId58"/>
        </w:object>
      </w:r>
      <w:r w:rsidRPr="00FA741C">
        <w:rPr>
          <w:color w:val="000000" w:themeColor="text1"/>
          <w:kern w:val="20"/>
          <w:lang w:val="hr" w:eastAsia="en-US"/>
        </w:rPr>
        <w:t>za ugovore o otkupu čija cijena nije dobivena množenjem cijene na tržištu dan unaprijed (</w:t>
      </w:r>
      <w:proofErr w:type="spellStart"/>
      <w:r w:rsidRPr="00FA741C">
        <w:rPr>
          <w:i/>
          <w:iCs/>
          <w:color w:val="000000" w:themeColor="text1"/>
          <w:kern w:val="20"/>
          <w:lang w:val="hr" w:eastAsia="en-US"/>
        </w:rPr>
        <w:t>route</w:t>
      </w:r>
      <w:proofErr w:type="spellEnd"/>
      <w:r w:rsidRPr="00FA741C">
        <w:rPr>
          <w:i/>
          <w:iCs/>
          <w:color w:val="000000" w:themeColor="text1"/>
          <w:kern w:val="20"/>
          <w:lang w:val="hr" w:eastAsia="en-US"/>
        </w:rPr>
        <w:t xml:space="preserve"> to market</w:t>
      </w:r>
      <w:r w:rsidRPr="00FA741C">
        <w:rPr>
          <w:color w:val="000000" w:themeColor="text1"/>
          <w:kern w:val="20"/>
          <w:lang w:val="hr" w:eastAsia="en-US"/>
        </w:rPr>
        <w:t xml:space="preserve">, ugovori s </w:t>
      </w:r>
      <w:r w:rsidR="00E94295" w:rsidRPr="00FA741C">
        <w:rPr>
          <w:color w:val="000000" w:themeColor="text1"/>
          <w:kern w:val="20"/>
          <w:lang w:val="hr" w:eastAsia="en-US"/>
        </w:rPr>
        <w:t>nepromjenjivom</w:t>
      </w:r>
      <w:r w:rsidRPr="00FA741C">
        <w:rPr>
          <w:color w:val="000000" w:themeColor="text1"/>
          <w:kern w:val="20"/>
          <w:lang w:val="hr" w:eastAsia="en-US"/>
        </w:rPr>
        <w:t xml:space="preserve"> cijenom) s koeficijentom, određuje Agencija na temelju prosječnih ponderiranih vrijednosti prema količini isporučene električne energije u predmetnom razdoblju za pojedinu tehnologiju</w:t>
      </w:r>
      <w:r w:rsidR="00CE0A32" w:rsidRPr="00FA741C">
        <w:rPr>
          <w:color w:val="000000" w:themeColor="text1"/>
          <w:kern w:val="20"/>
          <w:lang w:val="hr" w:eastAsia="en-US"/>
        </w:rPr>
        <w:t xml:space="preserve"> i dostavlja </w:t>
      </w:r>
      <w:proofErr w:type="spellStart"/>
      <w:r w:rsidR="00CE0A32" w:rsidRPr="00FA741C">
        <w:rPr>
          <w:color w:val="000000" w:themeColor="text1"/>
          <w:kern w:val="20"/>
          <w:lang w:val="hr" w:eastAsia="en-US"/>
        </w:rPr>
        <w:t>SPP</w:t>
      </w:r>
      <w:proofErr w:type="spellEnd"/>
      <w:r w:rsidR="00CE0A32" w:rsidRPr="00FA741C">
        <w:rPr>
          <w:color w:val="000000" w:themeColor="text1"/>
          <w:kern w:val="20"/>
          <w:lang w:val="hr" w:eastAsia="en-US"/>
        </w:rPr>
        <w:t>-ovima</w:t>
      </w:r>
      <w:r w:rsidRPr="00FA741C">
        <w:rPr>
          <w:color w:val="000000" w:themeColor="text1"/>
          <w:kern w:val="20"/>
          <w:lang w:val="hr" w:eastAsia="en-US"/>
        </w:rPr>
        <w:t>.</w:t>
      </w:r>
    </w:p>
    <w:p w14:paraId="30FF81D9" w14:textId="717A62B1" w:rsidR="00863AFA" w:rsidRPr="00FA741C" w:rsidRDefault="00863AFA" w:rsidP="000F2516">
      <w:pPr>
        <w:numPr>
          <w:ilvl w:val="0"/>
          <w:numId w:val="12"/>
        </w:numPr>
        <w:tabs>
          <w:tab w:val="left" w:pos="567"/>
          <w:tab w:val="num" w:pos="851"/>
          <w:tab w:val="num" w:pos="928"/>
        </w:tabs>
        <w:spacing w:before="120" w:after="120"/>
        <w:ind w:left="567" w:hanging="567"/>
        <w:rPr>
          <w:color w:val="000000" w:themeColor="text1"/>
          <w:kern w:val="20"/>
          <w:lang w:val="hr" w:eastAsia="en-US"/>
        </w:rPr>
      </w:pPr>
      <w:r w:rsidRPr="00FA741C">
        <w:rPr>
          <w:color w:val="000000" w:themeColor="text1"/>
          <w:kern w:val="20"/>
          <w:lang w:val="hr" w:eastAsia="en-US"/>
        </w:rPr>
        <w:t xml:space="preserve">Koeficijent troškova iz stavka 9. ovoga članka </w:t>
      </w:r>
      <w:r w:rsidR="0001132B" w:rsidRPr="00FA741C">
        <w:rPr>
          <w:color w:val="000000" w:themeColor="text1"/>
          <w:position w:val="-14"/>
        </w:rPr>
        <w:object w:dxaOrig="1140" w:dyaOrig="400" w14:anchorId="464DBA13">
          <v:shape id="_x0000_i1051" type="#_x0000_t75" style="width:57pt;height:20.25pt" o:ole="">
            <v:imagedata r:id="rId47" o:title=""/>
          </v:shape>
          <o:OLEObject Type="Embed" ProgID="Equation.DSMT4" ShapeID="_x0000_i1051" DrawAspect="Content" ObjectID="_1762004550" r:id="rId59"/>
        </w:object>
      </w:r>
      <w:r w:rsidR="0001132B" w:rsidRPr="00FA741C">
        <w:rPr>
          <w:color w:val="000000" w:themeColor="text1"/>
        </w:rPr>
        <w:t xml:space="preserve"> </w:t>
      </w:r>
      <w:r w:rsidRPr="00FA741C">
        <w:rPr>
          <w:color w:val="000000" w:themeColor="text1"/>
          <w:kern w:val="20"/>
          <w:lang w:val="hr" w:eastAsia="en-US"/>
        </w:rPr>
        <w:t xml:space="preserve">iznosi </w:t>
      </w:r>
      <w:r w:rsidR="000C3E62" w:rsidRPr="00FA741C">
        <w:rPr>
          <w:color w:val="000000" w:themeColor="text1"/>
          <w:kern w:val="20"/>
          <w:lang w:val="hr" w:eastAsia="en-US"/>
        </w:rPr>
        <w:t>1</w:t>
      </w:r>
      <w:r w:rsidRPr="00FA741C">
        <w:rPr>
          <w:color w:val="000000" w:themeColor="text1"/>
          <w:kern w:val="20"/>
          <w:lang w:val="hr" w:eastAsia="en-US"/>
        </w:rPr>
        <w:t>%.</w:t>
      </w:r>
    </w:p>
    <w:p w14:paraId="629CCE31" w14:textId="0E85A664" w:rsidR="00573CDD" w:rsidRPr="00FA741C" w:rsidRDefault="00CA3E5A" w:rsidP="000F2516">
      <w:pPr>
        <w:numPr>
          <w:ilvl w:val="0"/>
          <w:numId w:val="12"/>
        </w:numPr>
        <w:tabs>
          <w:tab w:val="left" w:pos="567"/>
          <w:tab w:val="num" w:pos="851"/>
          <w:tab w:val="num" w:pos="928"/>
        </w:tabs>
        <w:spacing w:before="120" w:after="120"/>
        <w:ind w:left="567" w:hanging="567"/>
        <w:rPr>
          <w:color w:val="000000" w:themeColor="text1"/>
          <w:kern w:val="20"/>
          <w:lang w:val="hr" w:eastAsia="en-US"/>
        </w:rPr>
      </w:pPr>
      <w:r w:rsidRPr="00FA741C">
        <w:rPr>
          <w:color w:val="000000" w:themeColor="text1"/>
          <w:kern w:val="20"/>
          <w:lang w:val="hr" w:eastAsia="en-US"/>
        </w:rPr>
        <w:t xml:space="preserve">U roku od pet dana od stupanja na snagu ovih Uputa </w:t>
      </w:r>
      <w:proofErr w:type="spellStart"/>
      <w:r w:rsidR="007C045A" w:rsidRPr="00FA741C">
        <w:rPr>
          <w:color w:val="000000" w:themeColor="text1"/>
          <w:kern w:val="20"/>
          <w:lang w:val="hr" w:eastAsia="en-US"/>
        </w:rPr>
        <w:t>SPP</w:t>
      </w:r>
      <w:proofErr w:type="spellEnd"/>
      <w:r w:rsidR="007C045A" w:rsidRPr="00FA741C">
        <w:rPr>
          <w:color w:val="000000" w:themeColor="text1"/>
          <w:kern w:val="20"/>
          <w:lang w:val="hr" w:eastAsia="en-US"/>
        </w:rPr>
        <w:t>-ovi koji su obveznici plaćanja viška tržišnih prihoda</w:t>
      </w:r>
      <w:r w:rsidR="00E461B7" w:rsidRPr="00FA741C">
        <w:rPr>
          <w:color w:val="000000" w:themeColor="text1"/>
          <w:kern w:val="20"/>
          <w:lang w:val="hr" w:eastAsia="en-US"/>
        </w:rPr>
        <w:t>, kao</w:t>
      </w:r>
      <w:r w:rsidR="007C045A" w:rsidRPr="00FA741C">
        <w:rPr>
          <w:color w:val="000000" w:themeColor="text1"/>
          <w:kern w:val="20"/>
          <w:lang w:val="hr" w:eastAsia="en-US"/>
        </w:rPr>
        <w:t xml:space="preserve"> i otkupljivači iz HEP-a d.d., osim HEP-ELEKTRA-e d.o.o., dužni su dostaviti Agenciji u elektroničkom obliku na adresu elektroničke pošte </w:t>
      </w:r>
      <w:hyperlink r:id="rId60" w:history="1">
        <w:r w:rsidR="007C045A" w:rsidRPr="00FA741C">
          <w:rPr>
            <w:rStyle w:val="Hyperlink"/>
            <w:color w:val="000000" w:themeColor="text1"/>
            <w:kern w:val="20"/>
            <w:lang w:val="hr" w:eastAsia="en-US"/>
          </w:rPr>
          <w:t>uredba1854@hera.hr</w:t>
        </w:r>
      </w:hyperlink>
      <w:r w:rsidR="007C045A" w:rsidRPr="00FA741C">
        <w:rPr>
          <w:color w:val="000000" w:themeColor="text1"/>
          <w:kern w:val="20"/>
          <w:lang w:val="hr" w:eastAsia="en-US"/>
        </w:rPr>
        <w:t xml:space="preserve"> sve ugovore po kojima kupuju električnu energiju od proizvođača električne energije. </w:t>
      </w:r>
    </w:p>
    <w:p w14:paraId="341FBBFB" w14:textId="0D22BB07" w:rsidR="004C1F7B" w:rsidRDefault="00447D77" w:rsidP="000F2516">
      <w:pPr>
        <w:numPr>
          <w:ilvl w:val="0"/>
          <w:numId w:val="12"/>
        </w:numPr>
        <w:tabs>
          <w:tab w:val="left" w:pos="567"/>
          <w:tab w:val="num" w:pos="851"/>
          <w:tab w:val="num" w:pos="928"/>
        </w:tabs>
        <w:spacing w:before="120" w:after="120"/>
        <w:ind w:left="567" w:hanging="567"/>
        <w:rPr>
          <w:kern w:val="20"/>
          <w:lang w:val="hr" w:eastAsia="en-US"/>
        </w:rPr>
      </w:pPr>
      <w:r>
        <w:rPr>
          <w:kern w:val="20"/>
          <w:lang w:val="hr" w:eastAsia="en-US"/>
        </w:rPr>
        <w:t xml:space="preserve">Agencija će </w:t>
      </w:r>
      <w:r w:rsidR="008D57C3">
        <w:rPr>
          <w:kern w:val="20"/>
          <w:lang w:val="hr" w:eastAsia="en-US"/>
        </w:rPr>
        <w:t xml:space="preserve">nakon što subjekti iz stavka 18. ovoga članka dostave ugovore, dostaviti </w:t>
      </w:r>
      <w:proofErr w:type="spellStart"/>
      <w:r w:rsidR="008D57C3">
        <w:rPr>
          <w:kern w:val="20"/>
          <w:lang w:val="hr" w:eastAsia="en-US"/>
        </w:rPr>
        <w:t>SPP</w:t>
      </w:r>
      <w:proofErr w:type="spellEnd"/>
      <w:r w:rsidR="008D57C3">
        <w:rPr>
          <w:kern w:val="20"/>
          <w:lang w:val="hr" w:eastAsia="en-US"/>
        </w:rPr>
        <w:t>-ovima koeficijente po tehnologijama za ugovore iz stavka 18. ovoga članka</w:t>
      </w:r>
      <w:r w:rsidR="005D195F">
        <w:rPr>
          <w:kern w:val="20"/>
          <w:lang w:val="hr" w:eastAsia="en-US"/>
        </w:rPr>
        <w:t xml:space="preserve"> potrebne za izračuna viška tržišnih prihoda svakog </w:t>
      </w:r>
      <w:proofErr w:type="spellStart"/>
      <w:r w:rsidR="005D195F">
        <w:rPr>
          <w:kern w:val="20"/>
          <w:lang w:val="hr" w:eastAsia="en-US"/>
        </w:rPr>
        <w:t>SPP</w:t>
      </w:r>
      <w:proofErr w:type="spellEnd"/>
      <w:r w:rsidR="005D195F">
        <w:rPr>
          <w:kern w:val="20"/>
          <w:lang w:val="hr" w:eastAsia="en-US"/>
        </w:rPr>
        <w:t>-a.</w:t>
      </w:r>
    </w:p>
    <w:p w14:paraId="7B84E0D5" w14:textId="77777777" w:rsidR="00BC2B00" w:rsidRPr="002D36F0" w:rsidRDefault="00BC2B00" w:rsidP="00495B83">
      <w:pPr>
        <w:numPr>
          <w:ilvl w:val="0"/>
          <w:numId w:val="12"/>
        </w:numPr>
        <w:tabs>
          <w:tab w:val="left" w:pos="567"/>
          <w:tab w:val="num" w:pos="851"/>
          <w:tab w:val="num" w:pos="928"/>
        </w:tabs>
        <w:spacing w:before="120" w:after="120"/>
        <w:ind w:left="567" w:hanging="567"/>
        <w:rPr>
          <w:kern w:val="20"/>
          <w:lang w:val="hr" w:eastAsia="en-US"/>
        </w:rPr>
      </w:pPr>
      <w:r w:rsidRPr="002D36F0">
        <w:rPr>
          <w:kern w:val="20"/>
          <w:lang w:val="hr" w:eastAsia="en-US"/>
        </w:rPr>
        <w:t xml:space="preserve">Ako se neka vrijednost potrebna za izračun iz stavka 1. ovoga članka iz objektivnih razloga ne može jednoznačno odrediti, subjekt iz stavka 1. ovoga članka ju procjenjuje. </w:t>
      </w:r>
    </w:p>
    <w:p w14:paraId="33B236AD" w14:textId="29DE2249" w:rsidR="00BC2B00" w:rsidRPr="002D36F0" w:rsidRDefault="00BC2B00" w:rsidP="00495B83">
      <w:pPr>
        <w:numPr>
          <w:ilvl w:val="0"/>
          <w:numId w:val="12"/>
        </w:numPr>
        <w:tabs>
          <w:tab w:val="left" w:pos="567"/>
          <w:tab w:val="num" w:pos="851"/>
          <w:tab w:val="num" w:pos="928"/>
        </w:tabs>
        <w:spacing w:before="120" w:after="120"/>
        <w:ind w:left="567" w:hanging="567"/>
        <w:rPr>
          <w:kern w:val="20"/>
          <w:lang w:val="hr" w:eastAsia="en-US"/>
        </w:rPr>
      </w:pPr>
      <w:r w:rsidRPr="002D36F0">
        <w:rPr>
          <w:kern w:val="20"/>
          <w:lang w:val="hr" w:eastAsia="en-US"/>
        </w:rPr>
        <w:t xml:space="preserve">U slučaju neodgovarajuće procjene iz stavka 1. ovoga članka, Agencija će pozvati </w:t>
      </w:r>
      <w:proofErr w:type="spellStart"/>
      <w:r w:rsidR="004C1F7B">
        <w:rPr>
          <w:kern w:val="20"/>
          <w:lang w:val="hr" w:eastAsia="en-US"/>
        </w:rPr>
        <w:t>SPP</w:t>
      </w:r>
      <w:proofErr w:type="spellEnd"/>
      <w:r w:rsidR="004C1F7B">
        <w:rPr>
          <w:kern w:val="20"/>
          <w:lang w:val="hr" w:eastAsia="en-US"/>
        </w:rPr>
        <w:t>-a</w:t>
      </w:r>
      <w:r w:rsidRPr="002D36F0">
        <w:rPr>
          <w:kern w:val="20"/>
          <w:lang w:val="hr" w:eastAsia="en-US"/>
        </w:rPr>
        <w:t xml:space="preserve"> na korekciju i dostavu ponovljenog izračuna ostvarenog viška tržišnih prihoda.</w:t>
      </w:r>
    </w:p>
    <w:p w14:paraId="6DCF9A75" w14:textId="12532C60" w:rsidR="00BC2B00" w:rsidRPr="0025469E" w:rsidRDefault="00BC2B00" w:rsidP="00495B83">
      <w:pPr>
        <w:numPr>
          <w:ilvl w:val="0"/>
          <w:numId w:val="12"/>
        </w:numPr>
        <w:tabs>
          <w:tab w:val="left" w:pos="567"/>
          <w:tab w:val="num" w:pos="851"/>
          <w:tab w:val="num" w:pos="928"/>
        </w:tabs>
        <w:spacing w:before="120" w:after="120"/>
        <w:ind w:left="567" w:hanging="567"/>
        <w:rPr>
          <w:kern w:val="20"/>
          <w:lang w:val="hr" w:eastAsia="en-US"/>
        </w:rPr>
      </w:pPr>
      <w:r w:rsidRPr="002D36F0">
        <w:rPr>
          <w:kern w:val="20"/>
          <w:lang w:val="hr" w:eastAsia="en-US"/>
        </w:rPr>
        <w:t>U slučaju otkupa kada je cijena određena cijenom na tržištu dan unaprijed (</w:t>
      </w:r>
      <w:proofErr w:type="spellStart"/>
      <w:r w:rsidRPr="002D36F0">
        <w:rPr>
          <w:i/>
          <w:iCs/>
          <w:kern w:val="20"/>
          <w:lang w:val="hr" w:eastAsia="en-US"/>
        </w:rPr>
        <w:t>route</w:t>
      </w:r>
      <w:proofErr w:type="spellEnd"/>
      <w:r w:rsidRPr="002D36F0">
        <w:rPr>
          <w:i/>
          <w:iCs/>
          <w:kern w:val="20"/>
          <w:lang w:val="hr" w:eastAsia="en-US"/>
        </w:rPr>
        <w:t xml:space="preserve"> to market</w:t>
      </w:r>
      <w:r w:rsidRPr="002D36F0">
        <w:rPr>
          <w:kern w:val="20"/>
          <w:lang w:val="hr" w:eastAsia="en-US"/>
        </w:rPr>
        <w:t xml:space="preserve">), onda se prihodi </w:t>
      </w:r>
      <w:proofErr w:type="spellStart"/>
      <w:r w:rsidR="00E41CB1">
        <w:rPr>
          <w:kern w:val="20"/>
          <w:lang w:val="hr" w:eastAsia="en-US"/>
        </w:rPr>
        <w:t>SPP</w:t>
      </w:r>
      <w:proofErr w:type="spellEnd"/>
      <w:r w:rsidR="00E41CB1">
        <w:rPr>
          <w:kern w:val="20"/>
          <w:lang w:val="hr" w:eastAsia="en-US"/>
        </w:rPr>
        <w:t>-a</w:t>
      </w:r>
      <w:r w:rsidRPr="002D36F0">
        <w:rPr>
          <w:kern w:val="20"/>
          <w:lang w:val="hr" w:eastAsia="en-US"/>
        </w:rPr>
        <w:t xml:space="preserve"> određuju korištenjem cijene električne energije iz toga ugovora u obračunskom intervalu na burzi električne energije (sat) i količine koju je proizvođač </w:t>
      </w:r>
      <w:r w:rsidRPr="002D36F0">
        <w:rPr>
          <w:i/>
          <w:iCs/>
          <w:kern w:val="20"/>
          <w:lang w:val="hr" w:eastAsia="en-US"/>
        </w:rPr>
        <w:t>p</w:t>
      </w:r>
      <w:r w:rsidRPr="002D36F0">
        <w:rPr>
          <w:kern w:val="20"/>
          <w:lang w:val="hr" w:eastAsia="en-US"/>
        </w:rPr>
        <w:t xml:space="preserve"> isporučio u mrežu prema tome ugovoru</w:t>
      </w:r>
      <w:r w:rsidR="0043478B">
        <w:rPr>
          <w:kern w:val="20"/>
          <w:lang w:val="hr" w:eastAsia="en-US"/>
        </w:rPr>
        <w:t>, osim ako se pokaže da je takav pristup neopravdan.</w:t>
      </w:r>
    </w:p>
    <w:p w14:paraId="6136DB24" w14:textId="666EADD4" w:rsidR="001F4CF7" w:rsidRPr="00DD4371" w:rsidRDefault="001F4CF7" w:rsidP="00D52449">
      <w:pPr>
        <w:pStyle w:val="ListParagraph"/>
        <w:keepNext/>
        <w:numPr>
          <w:ilvl w:val="0"/>
          <w:numId w:val="9"/>
        </w:numPr>
        <w:tabs>
          <w:tab w:val="left" w:pos="426"/>
          <w:tab w:val="left" w:pos="2450"/>
        </w:tabs>
        <w:spacing w:before="600" w:after="240"/>
        <w:jc w:val="center"/>
        <w:outlineLvl w:val="1"/>
        <w:rPr>
          <w:b/>
          <w:bCs/>
          <w:kern w:val="32"/>
        </w:rPr>
      </w:pPr>
      <w:r w:rsidRPr="00DD4371">
        <w:rPr>
          <w:b/>
          <w:bCs/>
          <w:kern w:val="32"/>
        </w:rPr>
        <w:t>DOSTAVA PODATAKA, DOKUMENATA I INFORMACIJA AGENCIJI</w:t>
      </w:r>
    </w:p>
    <w:p w14:paraId="597B20A5" w14:textId="44E16582" w:rsidR="00A442EA" w:rsidRPr="00A442EA" w:rsidRDefault="00A442EA" w:rsidP="00A442EA">
      <w:pPr>
        <w:keepNext/>
        <w:spacing w:before="240" w:after="240"/>
        <w:jc w:val="center"/>
        <w:rPr>
          <w:kern w:val="20"/>
          <w:lang w:eastAsia="en-US"/>
        </w:rPr>
      </w:pPr>
      <w:r w:rsidRPr="00A442EA">
        <w:rPr>
          <w:kern w:val="20"/>
          <w:lang w:eastAsia="en-US"/>
        </w:rPr>
        <w:t xml:space="preserve">Članak </w:t>
      </w:r>
      <w:r w:rsidRPr="00A442EA">
        <w:rPr>
          <w:kern w:val="20"/>
          <w:lang w:eastAsia="en-US"/>
        </w:rPr>
        <w:fldChar w:fldCharType="begin"/>
      </w:r>
      <w:r w:rsidRPr="00A442EA">
        <w:rPr>
          <w:kern w:val="20"/>
          <w:lang w:eastAsia="en-US"/>
        </w:rPr>
        <w:instrText xml:space="preserve"> seq clanak </w:instrText>
      </w:r>
      <w:r w:rsidRPr="00A442EA">
        <w:rPr>
          <w:kern w:val="20"/>
          <w:lang w:eastAsia="en-US"/>
        </w:rPr>
        <w:fldChar w:fldCharType="separate"/>
      </w:r>
      <w:r w:rsidR="00867DAD">
        <w:rPr>
          <w:noProof/>
          <w:kern w:val="20"/>
          <w:lang w:eastAsia="en-US"/>
        </w:rPr>
        <w:t>3</w:t>
      </w:r>
      <w:r w:rsidRPr="00A442EA">
        <w:rPr>
          <w:noProof/>
          <w:kern w:val="20"/>
          <w:lang w:eastAsia="en-US"/>
        </w:rPr>
        <w:fldChar w:fldCharType="end"/>
      </w:r>
      <w:r w:rsidRPr="00A442EA">
        <w:rPr>
          <w:kern w:val="20"/>
          <w:lang w:eastAsia="en-US"/>
        </w:rPr>
        <w:t>.</w:t>
      </w:r>
    </w:p>
    <w:p w14:paraId="63A04DC7" w14:textId="086DC2BB" w:rsidR="00A442EA" w:rsidRPr="00F72909" w:rsidRDefault="00E41CB1" w:rsidP="00F72909">
      <w:pPr>
        <w:numPr>
          <w:ilvl w:val="0"/>
          <w:numId w:val="7"/>
        </w:numPr>
        <w:tabs>
          <w:tab w:val="left" w:pos="567"/>
        </w:tabs>
        <w:spacing w:before="120" w:after="120"/>
        <w:ind w:left="567" w:hanging="567"/>
        <w:rPr>
          <w:kern w:val="20"/>
          <w:lang w:val="hr" w:eastAsia="en-US"/>
        </w:rPr>
      </w:pPr>
      <w:proofErr w:type="spellStart"/>
      <w:r>
        <w:rPr>
          <w:kern w:val="20"/>
          <w:lang w:val="hr" w:eastAsia="en-US"/>
        </w:rPr>
        <w:t>SPP</w:t>
      </w:r>
      <w:proofErr w:type="spellEnd"/>
      <w:r w:rsidR="00A442EA" w:rsidRPr="00F72909">
        <w:rPr>
          <w:kern w:val="20"/>
          <w:lang w:val="hr" w:eastAsia="en-US"/>
        </w:rPr>
        <w:t xml:space="preserve"> iz članka 1. stavka 2. ovih Uputa, osim subjekata iz članka 3. stavka 4. Zakona, dužan je Agenciji u rokovima iz članka 6. stavka 1. Zakona, u elektroničkom obliku na adresu elektroničke pošte </w:t>
      </w:r>
      <w:hyperlink r:id="rId61" w:history="1">
        <w:r w:rsidR="00A442EA" w:rsidRPr="00F72909">
          <w:rPr>
            <w:kern w:val="20"/>
            <w:lang w:val="hr" w:eastAsia="en-US"/>
          </w:rPr>
          <w:t>uredba1854@hera.hr</w:t>
        </w:r>
      </w:hyperlink>
      <w:r w:rsidR="00A442EA" w:rsidRPr="00F72909">
        <w:rPr>
          <w:kern w:val="20"/>
          <w:lang w:val="hr" w:eastAsia="en-US"/>
        </w:rPr>
        <w:t>, dostavljati:</w:t>
      </w:r>
    </w:p>
    <w:p w14:paraId="17D4C474" w14:textId="77777777" w:rsidR="00A442EA" w:rsidRPr="00A442EA" w:rsidRDefault="00A442EA" w:rsidP="00A21DE6">
      <w:pPr>
        <w:numPr>
          <w:ilvl w:val="1"/>
          <w:numId w:val="11"/>
        </w:numPr>
        <w:tabs>
          <w:tab w:val="clear" w:pos="872"/>
          <w:tab w:val="left" w:pos="567"/>
          <w:tab w:val="num" w:pos="1440"/>
        </w:tabs>
        <w:spacing w:before="120" w:after="120"/>
        <w:ind w:left="851" w:hanging="284"/>
        <w:rPr>
          <w:kern w:val="20"/>
          <w:lang w:eastAsia="en-US"/>
        </w:rPr>
      </w:pPr>
      <w:r w:rsidRPr="00A442EA">
        <w:rPr>
          <w:kern w:val="20"/>
          <w:lang w:eastAsia="en-US"/>
        </w:rPr>
        <w:t>račune za količinu kupljene električne energije od proizvođača,</w:t>
      </w:r>
    </w:p>
    <w:p w14:paraId="588164F7" w14:textId="77777777" w:rsidR="00A442EA" w:rsidRPr="00A442EA" w:rsidRDefault="00A442EA" w:rsidP="00A21DE6">
      <w:pPr>
        <w:numPr>
          <w:ilvl w:val="1"/>
          <w:numId w:val="11"/>
        </w:numPr>
        <w:tabs>
          <w:tab w:val="clear" w:pos="872"/>
          <w:tab w:val="left" w:pos="567"/>
          <w:tab w:val="num" w:pos="1440"/>
        </w:tabs>
        <w:spacing w:before="120" w:after="120"/>
        <w:ind w:left="851" w:hanging="284"/>
        <w:rPr>
          <w:kern w:val="20"/>
          <w:lang w:eastAsia="en-US"/>
        </w:rPr>
      </w:pPr>
      <w:r w:rsidRPr="00A442EA">
        <w:rPr>
          <w:kern w:val="20"/>
          <w:lang w:eastAsia="en-US"/>
        </w:rPr>
        <w:t>sklopljene ugovore o kupoprodaji i ugovore o otkupu električne energije s ugovorenom isporukom koji se odnose na razdoblje od 1. prosinca 2022. do 30. lipnja 2023.,</w:t>
      </w:r>
    </w:p>
    <w:p w14:paraId="770B34DD" w14:textId="2B5ECFD4" w:rsidR="00A442EA" w:rsidRPr="00A442EA" w:rsidRDefault="00A442EA" w:rsidP="00A21DE6">
      <w:pPr>
        <w:numPr>
          <w:ilvl w:val="1"/>
          <w:numId w:val="11"/>
        </w:numPr>
        <w:tabs>
          <w:tab w:val="clear" w:pos="872"/>
          <w:tab w:val="left" w:pos="567"/>
          <w:tab w:val="num" w:pos="1440"/>
        </w:tabs>
        <w:spacing w:before="120" w:after="120"/>
        <w:ind w:left="851" w:hanging="284"/>
        <w:rPr>
          <w:kern w:val="20"/>
          <w:lang w:eastAsia="en-US"/>
        </w:rPr>
      </w:pPr>
      <w:r w:rsidRPr="00A442EA">
        <w:rPr>
          <w:kern w:val="20"/>
          <w:lang w:eastAsia="en-US"/>
        </w:rPr>
        <w:t xml:space="preserve">ostvarenu prodaju i kupnju električne energije (količinu i prihod) na burzi električne energije u pojedinom mjesecu po pojedinom satu i pojedinom vremenskom okviru trgovanja (dan unaprijed, unutar dana itd.), </w:t>
      </w:r>
      <w:bookmarkStart w:id="1" w:name="_Hlk123746562"/>
      <w:r w:rsidRPr="00A442EA">
        <w:rPr>
          <w:kern w:val="20"/>
          <w:lang w:eastAsia="en-US"/>
        </w:rPr>
        <w:t xml:space="preserve">posebno za kupnju i prodaju koja se odnosi na otkup od proizvođača koji su obveznici plaćanja viška tržišnih prihoda </w:t>
      </w:r>
      <w:r w:rsidR="000A2687">
        <w:rPr>
          <w:kern w:val="20"/>
          <w:lang w:eastAsia="en-US"/>
        </w:rPr>
        <w:t>i na</w:t>
      </w:r>
      <w:r w:rsidR="0045581A">
        <w:rPr>
          <w:kern w:val="20"/>
          <w:lang w:eastAsia="en-US"/>
        </w:rPr>
        <w:t xml:space="preserve"> </w:t>
      </w:r>
      <w:proofErr w:type="spellStart"/>
      <w:r w:rsidR="00904E2B">
        <w:rPr>
          <w:kern w:val="20"/>
          <w:lang w:eastAsia="en-US"/>
        </w:rPr>
        <w:t>podgraničn</w:t>
      </w:r>
      <w:r w:rsidR="000A2687">
        <w:rPr>
          <w:kern w:val="20"/>
          <w:lang w:eastAsia="en-US"/>
        </w:rPr>
        <w:t>u</w:t>
      </w:r>
      <w:proofErr w:type="spellEnd"/>
      <w:r w:rsidR="00904E2B">
        <w:rPr>
          <w:kern w:val="20"/>
          <w:lang w:eastAsia="en-US"/>
        </w:rPr>
        <w:t xml:space="preserve"> proizvodnj</w:t>
      </w:r>
      <w:r w:rsidR="000A2687">
        <w:rPr>
          <w:kern w:val="20"/>
          <w:lang w:eastAsia="en-US"/>
        </w:rPr>
        <w:t>u</w:t>
      </w:r>
      <w:r w:rsidRPr="00A442EA">
        <w:rPr>
          <w:kern w:val="20"/>
          <w:lang w:eastAsia="en-US"/>
        </w:rPr>
        <w:t xml:space="preserve">, posebno za kupnju i prodaju koja se odnosi na kupljenu energiju prije isporuke od proizvođača koji su obveznici plaćanja viška tržišnih prihoda za </w:t>
      </w:r>
      <w:proofErr w:type="spellStart"/>
      <w:r w:rsidR="00730A40">
        <w:rPr>
          <w:kern w:val="20"/>
          <w:lang w:eastAsia="en-US"/>
        </w:rPr>
        <w:t>podgraničn</w:t>
      </w:r>
      <w:r w:rsidR="00DD0FF4">
        <w:rPr>
          <w:kern w:val="20"/>
          <w:lang w:eastAsia="en-US"/>
        </w:rPr>
        <w:t>u</w:t>
      </w:r>
      <w:proofErr w:type="spellEnd"/>
      <w:r w:rsidR="00730A40">
        <w:rPr>
          <w:kern w:val="20"/>
          <w:lang w:eastAsia="en-US"/>
        </w:rPr>
        <w:t xml:space="preserve"> proizvodnj</w:t>
      </w:r>
      <w:r w:rsidR="00DD0FF4">
        <w:rPr>
          <w:kern w:val="20"/>
          <w:lang w:eastAsia="en-US"/>
        </w:rPr>
        <w:t>u</w:t>
      </w:r>
      <w:r w:rsidRPr="00A442EA">
        <w:rPr>
          <w:kern w:val="20"/>
          <w:lang w:eastAsia="en-US"/>
        </w:rPr>
        <w:t xml:space="preserve"> i posebno za ostalu kupljenu i prodanu električnu energiju,</w:t>
      </w:r>
      <w:bookmarkEnd w:id="1"/>
    </w:p>
    <w:p w14:paraId="03F7FA06" w14:textId="49C9E848" w:rsidR="00A442EA" w:rsidRPr="00A442EA" w:rsidRDefault="00A442EA" w:rsidP="00A21DE6">
      <w:pPr>
        <w:numPr>
          <w:ilvl w:val="1"/>
          <w:numId w:val="11"/>
        </w:numPr>
        <w:tabs>
          <w:tab w:val="clear" w:pos="872"/>
          <w:tab w:val="left" w:pos="567"/>
          <w:tab w:val="num" w:pos="1440"/>
        </w:tabs>
        <w:spacing w:before="120" w:after="120"/>
        <w:ind w:left="851" w:hanging="284"/>
        <w:rPr>
          <w:kern w:val="20"/>
          <w:lang w:eastAsia="en-US"/>
        </w:rPr>
      </w:pPr>
      <w:r w:rsidRPr="00A442EA">
        <w:rPr>
          <w:kern w:val="20"/>
          <w:lang w:eastAsia="en-US"/>
        </w:rPr>
        <w:lastRenderedPageBreak/>
        <w:t xml:space="preserve">ostale sklopljene ugovore (s financijskim i fizičkim transakcijama) koji se odnose na razdoblje od 1. prosinca 2022. do 30. lipnja 2023., odnosno prihodima i rashodima (€) s količinama (MWh) po pojedinom ugovoru i pojedinom satu, posebno za kupnju i prodaju koja se odnosi na otkup od proizvođača koji su obveznici plaćanja viška tržišnih prihoda za </w:t>
      </w:r>
      <w:proofErr w:type="spellStart"/>
      <w:r w:rsidR="0041568F">
        <w:rPr>
          <w:kern w:val="20"/>
          <w:lang w:eastAsia="en-US"/>
        </w:rPr>
        <w:t>podgraničn</w:t>
      </w:r>
      <w:r w:rsidR="006E6CA9">
        <w:rPr>
          <w:kern w:val="20"/>
          <w:lang w:eastAsia="en-US"/>
        </w:rPr>
        <w:t>u</w:t>
      </w:r>
      <w:proofErr w:type="spellEnd"/>
      <w:r w:rsidR="0041568F">
        <w:rPr>
          <w:kern w:val="20"/>
          <w:lang w:eastAsia="en-US"/>
        </w:rPr>
        <w:t xml:space="preserve"> proizvodnj</w:t>
      </w:r>
      <w:r w:rsidR="006E6CA9">
        <w:rPr>
          <w:kern w:val="20"/>
          <w:lang w:eastAsia="en-US"/>
        </w:rPr>
        <w:t>u</w:t>
      </w:r>
      <w:r w:rsidRPr="00A442EA">
        <w:rPr>
          <w:kern w:val="20"/>
          <w:lang w:eastAsia="en-US"/>
        </w:rPr>
        <w:t xml:space="preserve">, posebno za kupnju i prodaju koja se odnosi na kupljenu energiju prije isporuke od proizvođača za </w:t>
      </w:r>
      <w:proofErr w:type="spellStart"/>
      <w:r w:rsidR="004806B3">
        <w:rPr>
          <w:kern w:val="20"/>
          <w:lang w:eastAsia="en-US"/>
        </w:rPr>
        <w:t>podgraničn</w:t>
      </w:r>
      <w:r w:rsidR="00F1084D">
        <w:rPr>
          <w:kern w:val="20"/>
          <w:lang w:eastAsia="en-US"/>
        </w:rPr>
        <w:t>u</w:t>
      </w:r>
      <w:proofErr w:type="spellEnd"/>
      <w:r w:rsidR="004806B3">
        <w:rPr>
          <w:kern w:val="20"/>
          <w:lang w:eastAsia="en-US"/>
        </w:rPr>
        <w:t xml:space="preserve"> proizvodnj</w:t>
      </w:r>
      <w:r w:rsidR="00F1084D">
        <w:rPr>
          <w:kern w:val="20"/>
          <w:lang w:eastAsia="en-US"/>
        </w:rPr>
        <w:t>u</w:t>
      </w:r>
      <w:r w:rsidRPr="00A442EA">
        <w:rPr>
          <w:kern w:val="20"/>
          <w:lang w:eastAsia="en-US"/>
        </w:rPr>
        <w:t xml:space="preserve"> i posebno za ostalu kupljenu i prodanu električnu energiju,</w:t>
      </w:r>
    </w:p>
    <w:p w14:paraId="5B3F75D8" w14:textId="0B79BD18" w:rsidR="00A442EA" w:rsidRDefault="00A442EA" w:rsidP="00A21DE6">
      <w:pPr>
        <w:numPr>
          <w:ilvl w:val="1"/>
          <w:numId w:val="11"/>
        </w:numPr>
        <w:tabs>
          <w:tab w:val="clear" w:pos="872"/>
          <w:tab w:val="left" w:pos="567"/>
          <w:tab w:val="num" w:pos="1440"/>
        </w:tabs>
        <w:spacing w:before="120" w:after="120"/>
        <w:ind w:left="851" w:hanging="284"/>
        <w:rPr>
          <w:kern w:val="20"/>
          <w:lang w:eastAsia="en-US"/>
        </w:rPr>
      </w:pPr>
      <w:r w:rsidRPr="00A442EA">
        <w:rPr>
          <w:kern w:val="20"/>
          <w:lang w:eastAsia="en-US"/>
        </w:rPr>
        <w:t xml:space="preserve">količine kupljene električne energije namijenjene maloprodajnom tržištu električne energije na satnoj razini, kupljene i prodane električne energije namijenjene maloprodajom tržištu na mjesečnoj razini (veleprodajna razina, prvi obračun odstupanja, drugi obračun odstupanja) te prodane električne energije krajnjim kupcima na mjesečnoj razini, posebno za prodaju koja se odnosi na otkup od proizvođača koji su obveznici plaćanja viška tržišnih prihoda za </w:t>
      </w:r>
      <w:proofErr w:type="spellStart"/>
      <w:r w:rsidR="005D37F3">
        <w:rPr>
          <w:kern w:val="20"/>
          <w:lang w:eastAsia="en-US"/>
        </w:rPr>
        <w:t>podgraničnu</w:t>
      </w:r>
      <w:proofErr w:type="spellEnd"/>
      <w:r w:rsidR="005D37F3">
        <w:rPr>
          <w:kern w:val="20"/>
          <w:lang w:eastAsia="en-US"/>
        </w:rPr>
        <w:t xml:space="preserve"> proizvodnju</w:t>
      </w:r>
      <w:r w:rsidRPr="00A442EA">
        <w:rPr>
          <w:kern w:val="20"/>
          <w:lang w:eastAsia="en-US"/>
        </w:rPr>
        <w:t xml:space="preserve">, posebno za prodaju koja se odnosi na kupljenu energiju prije isporuke od proizvođača koji su obveznici plaćanja viška tržišnih prihoda za </w:t>
      </w:r>
      <w:proofErr w:type="spellStart"/>
      <w:r w:rsidR="005D37F3">
        <w:rPr>
          <w:kern w:val="20"/>
          <w:lang w:eastAsia="en-US"/>
        </w:rPr>
        <w:t>podgraničnu</w:t>
      </w:r>
      <w:proofErr w:type="spellEnd"/>
      <w:r w:rsidR="005D37F3">
        <w:rPr>
          <w:kern w:val="20"/>
          <w:lang w:eastAsia="en-US"/>
        </w:rPr>
        <w:t xml:space="preserve"> proizvodnju</w:t>
      </w:r>
      <w:r w:rsidRPr="00A442EA">
        <w:rPr>
          <w:kern w:val="20"/>
          <w:lang w:eastAsia="en-US"/>
        </w:rPr>
        <w:t xml:space="preserve"> i posebno za ostalu prodanu električnu energiju,</w:t>
      </w:r>
    </w:p>
    <w:p w14:paraId="5343A38E" w14:textId="5857F39F" w:rsidR="00991522" w:rsidRPr="00FA741C" w:rsidRDefault="003625CF" w:rsidP="00A21DE6">
      <w:pPr>
        <w:numPr>
          <w:ilvl w:val="1"/>
          <w:numId w:val="11"/>
        </w:numPr>
        <w:tabs>
          <w:tab w:val="clear" w:pos="872"/>
          <w:tab w:val="left" w:pos="567"/>
          <w:tab w:val="num" w:pos="1440"/>
        </w:tabs>
        <w:spacing w:before="120" w:after="120"/>
        <w:ind w:left="851" w:hanging="284"/>
        <w:rPr>
          <w:color w:val="000000" w:themeColor="text1"/>
          <w:kern w:val="20"/>
          <w:lang w:eastAsia="en-US"/>
        </w:rPr>
      </w:pPr>
      <w:r w:rsidRPr="00FA741C">
        <w:rPr>
          <w:color w:val="000000" w:themeColor="text1"/>
          <w:kern w:val="20"/>
          <w:lang w:eastAsia="en-US"/>
        </w:rPr>
        <w:t>obrazloženje</w:t>
      </w:r>
      <w:r w:rsidR="00991522" w:rsidRPr="00FA741C">
        <w:rPr>
          <w:color w:val="000000" w:themeColor="text1"/>
          <w:kern w:val="20"/>
          <w:lang w:eastAsia="en-US"/>
        </w:rPr>
        <w:t xml:space="preserve"> </w:t>
      </w:r>
      <w:r w:rsidR="003C5A42" w:rsidRPr="00FA741C">
        <w:rPr>
          <w:color w:val="000000" w:themeColor="text1"/>
          <w:kern w:val="20"/>
          <w:lang w:eastAsia="en-US"/>
        </w:rPr>
        <w:t>povezanosti između sklopljenih ugovora o otkupu s cijenom</w:t>
      </w:r>
      <w:r w:rsidR="00E64B14" w:rsidRPr="00FA741C">
        <w:rPr>
          <w:color w:val="000000" w:themeColor="text1"/>
          <w:kern w:val="20"/>
          <w:lang w:eastAsia="en-US"/>
        </w:rPr>
        <w:t xml:space="preserve"> </w:t>
      </w:r>
      <w:r w:rsidR="008C5F30" w:rsidRPr="00FA741C">
        <w:rPr>
          <w:color w:val="000000" w:themeColor="text1"/>
          <w:kern w:val="20"/>
          <w:lang w:eastAsia="en-US"/>
        </w:rPr>
        <w:t xml:space="preserve">koja koristi cijenu s tržišta dan unaprijed na organiziranom tržištu (npr. </w:t>
      </w:r>
      <w:proofErr w:type="spellStart"/>
      <w:r w:rsidR="008C5F30" w:rsidRPr="00FA741C">
        <w:rPr>
          <w:color w:val="000000" w:themeColor="text1"/>
          <w:kern w:val="20"/>
          <w:lang w:eastAsia="en-US"/>
        </w:rPr>
        <w:t>CROPEX</w:t>
      </w:r>
      <w:proofErr w:type="spellEnd"/>
      <w:r w:rsidR="008C5F30" w:rsidRPr="00FA741C">
        <w:rPr>
          <w:color w:val="000000" w:themeColor="text1"/>
          <w:kern w:val="20"/>
          <w:lang w:eastAsia="en-US"/>
        </w:rPr>
        <w:t>)</w:t>
      </w:r>
      <w:r w:rsidR="003C5A42" w:rsidRPr="00FA741C">
        <w:rPr>
          <w:color w:val="000000" w:themeColor="text1"/>
          <w:kern w:val="20"/>
          <w:lang w:eastAsia="en-US"/>
        </w:rPr>
        <w:t xml:space="preserve"> </w:t>
      </w:r>
      <w:r w:rsidR="00E64B14" w:rsidRPr="00FA741C">
        <w:rPr>
          <w:color w:val="000000" w:themeColor="text1"/>
          <w:kern w:val="20"/>
          <w:lang w:eastAsia="en-US"/>
        </w:rPr>
        <w:t>i ostalih stavki</w:t>
      </w:r>
      <w:r w:rsidR="00F60021" w:rsidRPr="00FA741C">
        <w:rPr>
          <w:color w:val="000000" w:themeColor="text1"/>
          <w:kern w:val="20"/>
          <w:lang w:eastAsia="en-US"/>
        </w:rPr>
        <w:t xml:space="preserve"> u vremenskoj seriji</w:t>
      </w:r>
      <w:r w:rsidR="00E64B14" w:rsidRPr="00FA741C">
        <w:rPr>
          <w:color w:val="000000" w:themeColor="text1"/>
          <w:kern w:val="20"/>
          <w:lang w:eastAsia="en-US"/>
        </w:rPr>
        <w:t xml:space="preserve"> (npr. financijski ugovori, dugoročni ugovori s fizičkom isporukom za prodaju, prihodi s maloprodajnog tržišta i sl.), kao i </w:t>
      </w:r>
      <w:r w:rsidR="00FA5E33" w:rsidRPr="00FA741C">
        <w:rPr>
          <w:color w:val="000000" w:themeColor="text1"/>
          <w:kern w:val="20"/>
          <w:lang w:eastAsia="en-US"/>
        </w:rPr>
        <w:t>obrazloženje</w:t>
      </w:r>
      <w:r w:rsidR="00692EE4" w:rsidRPr="00FA741C">
        <w:rPr>
          <w:color w:val="000000" w:themeColor="text1"/>
          <w:kern w:val="20"/>
          <w:lang w:eastAsia="en-US"/>
        </w:rPr>
        <w:t xml:space="preserve"> </w:t>
      </w:r>
      <w:r w:rsidR="00E64B14" w:rsidRPr="00FA741C">
        <w:rPr>
          <w:color w:val="000000" w:themeColor="text1"/>
          <w:kern w:val="20"/>
          <w:lang w:eastAsia="en-US"/>
        </w:rPr>
        <w:t xml:space="preserve">povezanosti sklopljenih ugovora s </w:t>
      </w:r>
      <w:r w:rsidR="008C5F30" w:rsidRPr="00FA741C">
        <w:rPr>
          <w:color w:val="000000" w:themeColor="text1"/>
          <w:kern w:val="20"/>
          <w:lang w:eastAsia="en-US"/>
        </w:rPr>
        <w:t>nepromjenjivom cijenom i ostalih stavki</w:t>
      </w:r>
      <w:r w:rsidR="00881E37" w:rsidRPr="00FA741C">
        <w:rPr>
          <w:color w:val="000000" w:themeColor="text1"/>
          <w:kern w:val="20"/>
          <w:lang w:eastAsia="en-US"/>
        </w:rPr>
        <w:t xml:space="preserve"> u vremenskoj seriji</w:t>
      </w:r>
      <w:r w:rsidR="00161616">
        <w:rPr>
          <w:color w:val="000000" w:themeColor="text1"/>
          <w:kern w:val="20"/>
          <w:lang w:eastAsia="en-US"/>
        </w:rPr>
        <w:t xml:space="preserve"> (</w:t>
      </w:r>
      <w:r w:rsidR="00881E37" w:rsidRPr="00FA741C">
        <w:rPr>
          <w:color w:val="000000" w:themeColor="text1"/>
          <w:kern w:val="20"/>
          <w:lang w:eastAsia="en-US"/>
        </w:rPr>
        <w:t>npr. financijski ugovori, dugoročni ugovori s fizičkom isporukom za prodaju, prihodi s maloprodajnog tržišta i sl.)</w:t>
      </w:r>
      <w:r w:rsidR="008C5F30" w:rsidRPr="00FA741C">
        <w:rPr>
          <w:color w:val="000000" w:themeColor="text1"/>
          <w:kern w:val="20"/>
          <w:lang w:eastAsia="en-US"/>
        </w:rPr>
        <w:t>,</w:t>
      </w:r>
    </w:p>
    <w:p w14:paraId="2C98CC1E" w14:textId="7306A250" w:rsidR="00A442EA" w:rsidRPr="00A442EA" w:rsidRDefault="00A442EA" w:rsidP="00A21DE6">
      <w:pPr>
        <w:numPr>
          <w:ilvl w:val="1"/>
          <w:numId w:val="11"/>
        </w:numPr>
        <w:tabs>
          <w:tab w:val="clear" w:pos="872"/>
          <w:tab w:val="left" w:pos="567"/>
          <w:tab w:val="num" w:pos="1440"/>
        </w:tabs>
        <w:spacing w:before="120" w:after="120"/>
        <w:ind w:left="851" w:hanging="284"/>
        <w:rPr>
          <w:kern w:val="20"/>
          <w:lang w:eastAsia="en-US"/>
        </w:rPr>
      </w:pPr>
      <w:r w:rsidRPr="00A94380">
        <w:rPr>
          <w:color w:val="000000" w:themeColor="text1"/>
          <w:kern w:val="20"/>
          <w:lang w:eastAsia="en-US"/>
        </w:rPr>
        <w:t xml:space="preserve">ugovor o članstvu u bilančnoj grupi s transakcijama iz toga ugovora </w:t>
      </w:r>
      <w:r w:rsidR="00741A78">
        <w:rPr>
          <w:color w:val="000000" w:themeColor="text1"/>
          <w:kern w:val="20"/>
          <w:lang w:eastAsia="en-US"/>
        </w:rPr>
        <w:t xml:space="preserve">za </w:t>
      </w:r>
      <w:r w:rsidRPr="00A94380">
        <w:rPr>
          <w:color w:val="000000" w:themeColor="text1"/>
          <w:kern w:val="20"/>
          <w:lang w:eastAsia="en-US"/>
        </w:rPr>
        <w:t xml:space="preserve">razdoblje od 1. prosinca 2022. do uključivo 30. lipnja 2023. po pojedinom </w:t>
      </w:r>
      <w:r w:rsidRPr="00A442EA">
        <w:rPr>
          <w:kern w:val="20"/>
          <w:lang w:eastAsia="en-US"/>
        </w:rPr>
        <w:t>satu, odnosno mjesečne iznose ako nije primjenjiva dostava transakcija na satnoj razini,</w:t>
      </w:r>
    </w:p>
    <w:p w14:paraId="7CDB5CE8" w14:textId="77777777" w:rsidR="00A442EA" w:rsidRPr="00A442EA" w:rsidRDefault="00A442EA" w:rsidP="00A21DE6">
      <w:pPr>
        <w:numPr>
          <w:ilvl w:val="1"/>
          <w:numId w:val="11"/>
        </w:numPr>
        <w:tabs>
          <w:tab w:val="clear" w:pos="872"/>
          <w:tab w:val="left" w:pos="567"/>
          <w:tab w:val="num" w:pos="1440"/>
        </w:tabs>
        <w:spacing w:before="120" w:after="120"/>
        <w:ind w:left="851" w:hanging="284"/>
        <w:rPr>
          <w:kern w:val="20"/>
          <w:lang w:eastAsia="en-US"/>
        </w:rPr>
      </w:pPr>
      <w:r w:rsidRPr="00A442EA">
        <w:rPr>
          <w:kern w:val="20"/>
          <w:lang w:eastAsia="en-US"/>
        </w:rPr>
        <w:t>izračun viška tržišnih prihoda za razdoblje od 1. prosinca 2022. do uključivo 30. lipnja 2023. na razini kalendarskog mjeseca s detaljnim obrazloženjem izračuna i/ili procjene tržišnih prihoda po ugovorima (količina energije u MWh, cijena u €/MWh, prihod u € itd.) i drugih vrijednosti potrebnih za izračun viška tržišnih prihoda,</w:t>
      </w:r>
    </w:p>
    <w:p w14:paraId="06883176" w14:textId="77777777" w:rsidR="00A442EA" w:rsidRPr="00A442EA" w:rsidRDefault="00A442EA" w:rsidP="00A21DE6">
      <w:pPr>
        <w:numPr>
          <w:ilvl w:val="1"/>
          <w:numId w:val="11"/>
        </w:numPr>
        <w:tabs>
          <w:tab w:val="clear" w:pos="872"/>
          <w:tab w:val="left" w:pos="567"/>
          <w:tab w:val="num" w:pos="1440"/>
        </w:tabs>
        <w:spacing w:before="120" w:after="120"/>
        <w:ind w:left="851" w:hanging="284"/>
        <w:rPr>
          <w:kern w:val="20"/>
          <w:lang w:eastAsia="en-US"/>
        </w:rPr>
      </w:pPr>
      <w:r w:rsidRPr="00A442EA">
        <w:rPr>
          <w:kern w:val="20"/>
          <w:lang w:eastAsia="en-US"/>
        </w:rPr>
        <w:t>podatke o izvršenim uplatama s osnove viška tržišnih prihoda Fondu,</w:t>
      </w:r>
    </w:p>
    <w:p w14:paraId="31DE350A" w14:textId="77777777" w:rsidR="00A442EA" w:rsidRPr="00A442EA" w:rsidRDefault="00A442EA" w:rsidP="00A21DE6">
      <w:pPr>
        <w:numPr>
          <w:ilvl w:val="1"/>
          <w:numId w:val="11"/>
        </w:numPr>
        <w:tabs>
          <w:tab w:val="clear" w:pos="872"/>
          <w:tab w:val="left" w:pos="567"/>
          <w:tab w:val="num" w:pos="1440"/>
        </w:tabs>
        <w:spacing w:before="120" w:after="120"/>
        <w:ind w:left="851" w:hanging="284"/>
        <w:rPr>
          <w:kern w:val="20"/>
          <w:lang w:eastAsia="en-US"/>
        </w:rPr>
      </w:pPr>
      <w:r w:rsidRPr="00A442EA">
        <w:rPr>
          <w:kern w:val="20"/>
          <w:lang w:eastAsia="en-US"/>
        </w:rPr>
        <w:t xml:space="preserve">ukupne tržišne prihode i rashode od obavljanja svih energetskih djelatnosti i ukupne tržišne prihode i rashode po pojedinoj energetskoj djelatnosti na razini kalendarskog mjeseca. </w:t>
      </w:r>
    </w:p>
    <w:p w14:paraId="34A58AD0" w14:textId="60D078CE" w:rsidR="00A442EA" w:rsidRPr="00F72909" w:rsidRDefault="00E41CB1" w:rsidP="00F72909">
      <w:pPr>
        <w:numPr>
          <w:ilvl w:val="0"/>
          <w:numId w:val="7"/>
        </w:numPr>
        <w:tabs>
          <w:tab w:val="left" w:pos="567"/>
        </w:tabs>
        <w:spacing w:before="120" w:after="120"/>
        <w:ind w:left="567" w:hanging="567"/>
        <w:rPr>
          <w:kern w:val="20"/>
          <w:lang w:val="hr" w:eastAsia="en-US"/>
        </w:rPr>
      </w:pPr>
      <w:proofErr w:type="spellStart"/>
      <w:r>
        <w:rPr>
          <w:kern w:val="20"/>
          <w:lang w:val="hr" w:eastAsia="en-US"/>
        </w:rPr>
        <w:t>SPP</w:t>
      </w:r>
      <w:proofErr w:type="spellEnd"/>
      <w:r>
        <w:rPr>
          <w:kern w:val="20"/>
          <w:lang w:val="hr" w:eastAsia="en-US"/>
        </w:rPr>
        <w:t>-i</w:t>
      </w:r>
      <w:r w:rsidR="00514BDC" w:rsidRPr="00F72909">
        <w:rPr>
          <w:kern w:val="20"/>
          <w:lang w:val="hr" w:eastAsia="en-US"/>
        </w:rPr>
        <w:t xml:space="preserve"> </w:t>
      </w:r>
      <w:r w:rsidR="00A442EA" w:rsidRPr="00F72909">
        <w:rPr>
          <w:kern w:val="20"/>
          <w:lang w:val="hr" w:eastAsia="en-US"/>
        </w:rPr>
        <w:t>su dužni dostaviti informaciju o kontakt osobi za komunikaciju s Agencijom (ime i prezime, adresa elektroničke pošte, broj telefona).</w:t>
      </w:r>
    </w:p>
    <w:p w14:paraId="60677406" w14:textId="040787C7" w:rsidR="00A442EA" w:rsidRPr="00F72909" w:rsidRDefault="00A442EA" w:rsidP="00F72909">
      <w:pPr>
        <w:numPr>
          <w:ilvl w:val="0"/>
          <w:numId w:val="7"/>
        </w:numPr>
        <w:tabs>
          <w:tab w:val="left" w:pos="567"/>
        </w:tabs>
        <w:spacing w:before="120" w:after="120"/>
        <w:ind w:left="567" w:hanging="567"/>
        <w:rPr>
          <w:kern w:val="20"/>
          <w:lang w:val="hr" w:eastAsia="en-US"/>
        </w:rPr>
      </w:pPr>
      <w:r w:rsidRPr="00F72909">
        <w:rPr>
          <w:kern w:val="20"/>
          <w:lang w:val="hr" w:eastAsia="en-US"/>
        </w:rPr>
        <w:t xml:space="preserve">Agencija može samoinicijativno, ili u slučaju prijedloga s pripadnim obrazloženjima subjekata iz stavka 1. ovoga članka, izmijeniti format i kodifikaciju podataka koji se dostavljaju prema ovom članku o čemu izvještava subjekte iz stavka 1. ovoga članka na dostavljene adrese elektroničke pošte navedenih subjekata. </w:t>
      </w:r>
    </w:p>
    <w:p w14:paraId="37D210EB" w14:textId="1A740629" w:rsidR="001F4CF7" w:rsidRPr="003A5F99" w:rsidRDefault="001F4CF7" w:rsidP="001F4CF7">
      <w:pPr>
        <w:keepNext/>
        <w:spacing w:before="240" w:after="240"/>
        <w:jc w:val="center"/>
        <w:rPr>
          <w:kern w:val="20"/>
          <w:lang w:eastAsia="en-US"/>
        </w:rPr>
      </w:pPr>
      <w:r w:rsidRPr="003A5F99">
        <w:rPr>
          <w:kern w:val="20"/>
          <w:lang w:eastAsia="en-US"/>
        </w:rPr>
        <w:t xml:space="preserve">Članak </w:t>
      </w:r>
      <w:r w:rsidRPr="003A5F99">
        <w:rPr>
          <w:kern w:val="20"/>
          <w:lang w:eastAsia="en-US"/>
        </w:rPr>
        <w:fldChar w:fldCharType="begin"/>
      </w:r>
      <w:r w:rsidRPr="003A5F99">
        <w:rPr>
          <w:kern w:val="20"/>
          <w:lang w:eastAsia="en-US"/>
        </w:rPr>
        <w:instrText xml:space="preserve"> seq clanak </w:instrText>
      </w:r>
      <w:r w:rsidRPr="003A5F99">
        <w:rPr>
          <w:kern w:val="20"/>
          <w:lang w:eastAsia="en-US"/>
        </w:rPr>
        <w:fldChar w:fldCharType="separate"/>
      </w:r>
      <w:r w:rsidR="00867DAD">
        <w:rPr>
          <w:noProof/>
          <w:kern w:val="20"/>
          <w:lang w:eastAsia="en-US"/>
        </w:rPr>
        <w:t>4</w:t>
      </w:r>
      <w:r w:rsidRPr="003A5F99">
        <w:rPr>
          <w:noProof/>
          <w:kern w:val="20"/>
          <w:lang w:eastAsia="en-US"/>
        </w:rPr>
        <w:fldChar w:fldCharType="end"/>
      </w:r>
      <w:r w:rsidRPr="003A5F99">
        <w:rPr>
          <w:kern w:val="20"/>
          <w:lang w:eastAsia="en-US"/>
        </w:rPr>
        <w:t>.</w:t>
      </w:r>
    </w:p>
    <w:p w14:paraId="10DFD5D3" w14:textId="70813643" w:rsidR="001F4CF7" w:rsidRPr="003A5F99" w:rsidRDefault="00E41CB1" w:rsidP="00F72909">
      <w:pPr>
        <w:numPr>
          <w:ilvl w:val="0"/>
          <w:numId w:val="17"/>
        </w:numPr>
        <w:tabs>
          <w:tab w:val="left" w:pos="567"/>
        </w:tabs>
        <w:spacing w:before="120" w:after="120"/>
        <w:ind w:left="567" w:hanging="567"/>
        <w:rPr>
          <w:kern w:val="20"/>
          <w:lang w:eastAsia="en-US"/>
        </w:rPr>
      </w:pPr>
      <w:proofErr w:type="spellStart"/>
      <w:r w:rsidRPr="00F72909">
        <w:rPr>
          <w:kern w:val="20"/>
          <w:lang w:eastAsia="en-US"/>
        </w:rPr>
        <w:t>SPP</w:t>
      </w:r>
      <w:proofErr w:type="spellEnd"/>
      <w:r w:rsidR="001F4CF7" w:rsidRPr="003A5F99">
        <w:rPr>
          <w:kern w:val="20"/>
          <w:lang w:eastAsia="en-US"/>
        </w:rPr>
        <w:t xml:space="preserve"> satne podatke dostavlja u Excel dokumentu s radnim listom naziva „Satni podaci“, u formatu iz tablice 1p. iz Priloga 1. ovih Uputa.</w:t>
      </w:r>
    </w:p>
    <w:p w14:paraId="761AB9F2" w14:textId="77777777" w:rsidR="001F4CF7" w:rsidRPr="00DE7206" w:rsidRDefault="001F4CF7" w:rsidP="00F72909">
      <w:pPr>
        <w:numPr>
          <w:ilvl w:val="0"/>
          <w:numId w:val="17"/>
        </w:numPr>
        <w:tabs>
          <w:tab w:val="left" w:pos="567"/>
        </w:tabs>
        <w:spacing w:before="120" w:after="120"/>
        <w:ind w:left="567" w:hanging="567"/>
        <w:rPr>
          <w:kern w:val="20"/>
          <w:lang w:eastAsia="en-US"/>
        </w:rPr>
      </w:pPr>
      <w:r w:rsidRPr="00DE7206">
        <w:rPr>
          <w:kern w:val="20"/>
          <w:lang w:eastAsia="en-US"/>
        </w:rPr>
        <w:t>Subjekt iz stavka 1. ovog članka u Excel dokumentu definira stavke u stupcima tablice iz stavka 1. ovog članka, posebnim radnim listom naziva „Satni podaci definicije“ u formatu iz tablice 2p. iz Priloga 1. ovih Uputa.</w:t>
      </w:r>
    </w:p>
    <w:p w14:paraId="7A5C5EE3" w14:textId="1C0BE453" w:rsidR="001F4CF7" w:rsidRPr="00E1173C" w:rsidRDefault="001F4CF7" w:rsidP="00F72909">
      <w:pPr>
        <w:numPr>
          <w:ilvl w:val="0"/>
          <w:numId w:val="17"/>
        </w:numPr>
        <w:tabs>
          <w:tab w:val="left" w:pos="567"/>
        </w:tabs>
        <w:spacing w:before="120" w:after="120"/>
        <w:ind w:left="567" w:hanging="567"/>
        <w:rPr>
          <w:color w:val="000000" w:themeColor="text1"/>
          <w:kern w:val="20"/>
          <w:lang w:eastAsia="en-US"/>
        </w:rPr>
      </w:pPr>
      <w:r w:rsidRPr="00E1173C">
        <w:rPr>
          <w:color w:val="000000" w:themeColor="text1"/>
          <w:kern w:val="20"/>
          <w:lang w:eastAsia="en-US"/>
        </w:rPr>
        <w:t xml:space="preserve">Subjekt iz stavka 1. ovog članka dostavlja mjesečne podatke iz članka </w:t>
      </w:r>
      <w:r w:rsidR="00E1173C" w:rsidRPr="00E1173C">
        <w:rPr>
          <w:color w:val="000000" w:themeColor="text1"/>
          <w:kern w:val="20"/>
          <w:lang w:eastAsia="en-US"/>
        </w:rPr>
        <w:t>3</w:t>
      </w:r>
      <w:r w:rsidRPr="00E1173C">
        <w:rPr>
          <w:color w:val="000000" w:themeColor="text1"/>
          <w:kern w:val="20"/>
          <w:lang w:eastAsia="en-US"/>
        </w:rPr>
        <w:t>. ovih Uputa u radnom listu naziva „Mjesečni podaci“, u formatu iz tablice 3p. iz Priloga 1. ovih Uputa.</w:t>
      </w:r>
    </w:p>
    <w:p w14:paraId="44B132E9" w14:textId="77777777" w:rsidR="001F4CF7" w:rsidRPr="009B445F" w:rsidRDefault="001F4CF7" w:rsidP="00F72909">
      <w:pPr>
        <w:numPr>
          <w:ilvl w:val="0"/>
          <w:numId w:val="17"/>
        </w:numPr>
        <w:tabs>
          <w:tab w:val="left" w:pos="567"/>
        </w:tabs>
        <w:spacing w:before="120" w:after="120"/>
        <w:ind w:left="567" w:hanging="567"/>
        <w:rPr>
          <w:kern w:val="20"/>
          <w:lang w:eastAsia="en-US"/>
        </w:rPr>
      </w:pPr>
      <w:r w:rsidRPr="004B30B0">
        <w:rPr>
          <w:kern w:val="20"/>
          <w:lang w:eastAsia="en-US"/>
        </w:rPr>
        <w:lastRenderedPageBreak/>
        <w:t xml:space="preserve">Subjekt iz stavka 1. ovog članka može za ispunjenje svojih obveza dostaviti i dodatne radne </w:t>
      </w:r>
      <w:r w:rsidRPr="009B445F">
        <w:rPr>
          <w:kern w:val="20"/>
          <w:lang w:eastAsia="en-US"/>
        </w:rPr>
        <w:t>listove u Excel dokumentu.</w:t>
      </w:r>
    </w:p>
    <w:p w14:paraId="2048ABFB" w14:textId="77777777" w:rsidR="001F4CF7" w:rsidRPr="009B445F" w:rsidRDefault="001F4CF7" w:rsidP="00F72909">
      <w:pPr>
        <w:numPr>
          <w:ilvl w:val="0"/>
          <w:numId w:val="17"/>
        </w:numPr>
        <w:tabs>
          <w:tab w:val="left" w:pos="567"/>
        </w:tabs>
        <w:spacing w:before="120" w:after="120"/>
        <w:ind w:left="567" w:hanging="567"/>
        <w:rPr>
          <w:i/>
          <w:iCs/>
          <w:kern w:val="20"/>
          <w:lang w:eastAsia="en-US"/>
        </w:rPr>
      </w:pPr>
      <w:r w:rsidRPr="009B445F">
        <w:rPr>
          <w:kern w:val="20"/>
          <w:lang w:eastAsia="en-US"/>
        </w:rPr>
        <w:t>Agencija može samoinicijativno, ili u slučaju prijedloga s pripadnim obrazloženjima subjekta iz stavka 1. ovoga članka, izmijeniti format i kodifikaciju podataka koji se dostavljaju prema ovom članku o čemu izvještava subjekte iz stavka 1. na dostavljene adrese elektroničke pošte navedenih subjekata.</w:t>
      </w:r>
    </w:p>
    <w:p w14:paraId="1EFA8923" w14:textId="2F0C2991" w:rsidR="001F4CF7" w:rsidRPr="001B7F3E" w:rsidRDefault="001F4CF7" w:rsidP="00D52449">
      <w:pPr>
        <w:pStyle w:val="ListParagraph"/>
        <w:keepNext/>
        <w:numPr>
          <w:ilvl w:val="0"/>
          <w:numId w:val="9"/>
        </w:numPr>
        <w:tabs>
          <w:tab w:val="left" w:pos="426"/>
          <w:tab w:val="left" w:pos="2450"/>
        </w:tabs>
        <w:spacing w:before="600" w:after="240"/>
        <w:jc w:val="center"/>
        <w:outlineLvl w:val="1"/>
        <w:rPr>
          <w:b/>
          <w:bCs/>
          <w:kern w:val="32"/>
        </w:rPr>
      </w:pPr>
      <w:r w:rsidRPr="001B7F3E">
        <w:rPr>
          <w:b/>
          <w:bCs/>
          <w:kern w:val="32"/>
        </w:rPr>
        <w:t>PRIJELAZNE I ZAVRŠNE ODREDBE</w:t>
      </w:r>
    </w:p>
    <w:p w14:paraId="0C6BCC19" w14:textId="260B6ADB" w:rsidR="001F4CF7" w:rsidRPr="001B7F3E" w:rsidRDefault="001F4CF7" w:rsidP="001F4CF7">
      <w:pPr>
        <w:tabs>
          <w:tab w:val="left" w:pos="567"/>
        </w:tabs>
        <w:spacing w:before="120" w:after="120"/>
        <w:jc w:val="center"/>
        <w:rPr>
          <w:kern w:val="20"/>
          <w:lang w:eastAsia="en-US"/>
        </w:rPr>
      </w:pPr>
      <w:r w:rsidRPr="001B7F3E">
        <w:rPr>
          <w:kern w:val="20"/>
          <w:lang w:eastAsia="en-US"/>
        </w:rPr>
        <w:t xml:space="preserve">Članak </w:t>
      </w:r>
      <w:r w:rsidRPr="001B7F3E">
        <w:rPr>
          <w:kern w:val="20"/>
          <w:lang w:eastAsia="en-US"/>
        </w:rPr>
        <w:fldChar w:fldCharType="begin"/>
      </w:r>
      <w:r w:rsidRPr="001B7F3E">
        <w:rPr>
          <w:kern w:val="20"/>
          <w:lang w:eastAsia="en-US"/>
        </w:rPr>
        <w:instrText xml:space="preserve"> seq clanak </w:instrText>
      </w:r>
      <w:r w:rsidRPr="001B7F3E">
        <w:rPr>
          <w:kern w:val="20"/>
          <w:lang w:eastAsia="en-US"/>
        </w:rPr>
        <w:fldChar w:fldCharType="separate"/>
      </w:r>
      <w:r w:rsidR="00867DAD">
        <w:rPr>
          <w:noProof/>
          <w:kern w:val="20"/>
          <w:lang w:eastAsia="en-US"/>
        </w:rPr>
        <w:t>5</w:t>
      </w:r>
      <w:r w:rsidRPr="001B7F3E">
        <w:rPr>
          <w:noProof/>
          <w:kern w:val="20"/>
          <w:lang w:eastAsia="en-US"/>
        </w:rPr>
        <w:fldChar w:fldCharType="end"/>
      </w:r>
      <w:r w:rsidRPr="001B7F3E">
        <w:rPr>
          <w:kern w:val="20"/>
          <w:lang w:eastAsia="en-US"/>
        </w:rPr>
        <w:t>.</w:t>
      </w:r>
    </w:p>
    <w:p w14:paraId="1E81A065" w14:textId="190CD611" w:rsidR="001F4CF7" w:rsidRPr="001B7F3E" w:rsidRDefault="001F4CF7" w:rsidP="001F4CF7">
      <w:pPr>
        <w:numPr>
          <w:ilvl w:val="0"/>
          <w:numId w:val="8"/>
        </w:numPr>
        <w:tabs>
          <w:tab w:val="left" w:pos="567"/>
        </w:tabs>
        <w:spacing w:before="120" w:after="120"/>
        <w:ind w:left="567" w:hanging="567"/>
        <w:rPr>
          <w:kern w:val="20"/>
          <w:lang w:eastAsia="en-US"/>
        </w:rPr>
      </w:pPr>
      <w:r w:rsidRPr="001B7F3E">
        <w:rPr>
          <w:kern w:val="20"/>
          <w:lang w:eastAsia="en-US"/>
        </w:rPr>
        <w:t xml:space="preserve">Subjekti koji su prethodno na temelju Uredbe o Zakonu o hitnoj intervenciji za rješavanje pitanja visokih cijena električne energije („Narodne novine“, broj 156/22.) dostavili dokumente, podatke i/ili obračun viška tržišnih prihoda dovoljne za provedbu Zakona, informaciju o tome dostavljaju Agenciji na adresu elektroničke pošte </w:t>
      </w:r>
      <w:hyperlink r:id="rId62" w:history="1">
        <w:r w:rsidRPr="001B7F3E">
          <w:rPr>
            <w:rStyle w:val="Hyperlink"/>
            <w:kern w:val="20"/>
            <w:lang w:eastAsia="en-US"/>
          </w:rPr>
          <w:t>uredba1854@hera.hr</w:t>
        </w:r>
      </w:hyperlink>
      <w:r w:rsidRPr="001B7F3E">
        <w:rPr>
          <w:kern w:val="20"/>
          <w:lang w:eastAsia="en-US"/>
        </w:rPr>
        <w:t>.</w:t>
      </w:r>
    </w:p>
    <w:p w14:paraId="249D0F58" w14:textId="74414FAF" w:rsidR="007C7202" w:rsidRPr="007C7202" w:rsidRDefault="001F4CF7" w:rsidP="007C7202">
      <w:pPr>
        <w:numPr>
          <w:ilvl w:val="0"/>
          <w:numId w:val="8"/>
        </w:numPr>
        <w:tabs>
          <w:tab w:val="left" w:pos="567"/>
        </w:tabs>
        <w:spacing w:before="120" w:after="120"/>
        <w:ind w:left="567" w:hanging="567"/>
        <w:rPr>
          <w:kern w:val="20"/>
          <w:lang w:eastAsia="en-US"/>
        </w:rPr>
      </w:pPr>
      <w:r w:rsidRPr="001B7F3E">
        <w:rPr>
          <w:kern w:val="20"/>
          <w:lang w:eastAsia="en-US"/>
        </w:rPr>
        <w:t>Ako Agencija utvrdi da subjekt iz stavka 1. ovoga članka treba dostaviti dodatne dokumente, podatke i/ili korekciju izračuna viška tržišnih prihoda o istom će obavijestiti navedenog subjekta.</w:t>
      </w:r>
    </w:p>
    <w:p w14:paraId="1CF48022" w14:textId="21F78EA1" w:rsidR="001F4CF7" w:rsidRPr="001B7F3E" w:rsidRDefault="001F4CF7" w:rsidP="001F4CF7">
      <w:pPr>
        <w:tabs>
          <w:tab w:val="left" w:pos="567"/>
        </w:tabs>
        <w:spacing w:before="240" w:after="240"/>
        <w:jc w:val="center"/>
        <w:rPr>
          <w:kern w:val="20"/>
          <w:lang w:eastAsia="en-US"/>
        </w:rPr>
      </w:pPr>
      <w:r w:rsidRPr="001B7F3E">
        <w:rPr>
          <w:kern w:val="20"/>
          <w:lang w:eastAsia="en-US"/>
        </w:rPr>
        <w:t xml:space="preserve">Članak </w:t>
      </w:r>
      <w:r w:rsidRPr="001B7F3E">
        <w:rPr>
          <w:kern w:val="20"/>
          <w:lang w:eastAsia="en-US"/>
        </w:rPr>
        <w:fldChar w:fldCharType="begin"/>
      </w:r>
      <w:r w:rsidRPr="001B7F3E">
        <w:rPr>
          <w:kern w:val="20"/>
          <w:lang w:eastAsia="en-US"/>
        </w:rPr>
        <w:instrText xml:space="preserve"> seq clanak </w:instrText>
      </w:r>
      <w:r w:rsidRPr="001B7F3E">
        <w:rPr>
          <w:kern w:val="20"/>
          <w:lang w:eastAsia="en-US"/>
        </w:rPr>
        <w:fldChar w:fldCharType="separate"/>
      </w:r>
      <w:r w:rsidR="00867DAD">
        <w:rPr>
          <w:noProof/>
          <w:kern w:val="20"/>
          <w:lang w:eastAsia="en-US"/>
        </w:rPr>
        <w:t>6</w:t>
      </w:r>
      <w:r w:rsidRPr="001B7F3E">
        <w:rPr>
          <w:noProof/>
          <w:kern w:val="20"/>
          <w:lang w:eastAsia="en-US"/>
        </w:rPr>
        <w:fldChar w:fldCharType="end"/>
      </w:r>
      <w:r w:rsidRPr="001B7F3E">
        <w:rPr>
          <w:kern w:val="20"/>
          <w:lang w:eastAsia="en-US"/>
        </w:rPr>
        <w:t>.</w:t>
      </w:r>
    </w:p>
    <w:p w14:paraId="6AE44CB9" w14:textId="77777777" w:rsidR="001F4CF7" w:rsidRPr="001B7F3E" w:rsidRDefault="001F4CF7" w:rsidP="001F4CF7">
      <w:pPr>
        <w:shd w:val="clear" w:color="auto" w:fill="FFFFFF"/>
        <w:spacing w:after="48"/>
        <w:textAlignment w:val="baseline"/>
        <w:rPr>
          <w:color w:val="231F20"/>
        </w:rPr>
      </w:pPr>
      <w:r w:rsidRPr="001B7F3E">
        <w:rPr>
          <w:color w:val="231F20"/>
        </w:rPr>
        <w:t>Ove Upute objavit će se na mrežnim stranicama Agencije, a stupaju na snagu petog dana od dana objave.</w:t>
      </w:r>
    </w:p>
    <w:p w14:paraId="53605422" w14:textId="77777777" w:rsidR="001F4CF7" w:rsidRDefault="001F4CF7" w:rsidP="00A21DE6">
      <w:pPr>
        <w:rPr>
          <w:highlight w:val="yellow"/>
        </w:rPr>
      </w:pPr>
    </w:p>
    <w:p w14:paraId="78BFBF04" w14:textId="77777777" w:rsidR="00A21DE6" w:rsidRPr="00D04099" w:rsidRDefault="00A21DE6" w:rsidP="00A21DE6">
      <w:pPr>
        <w:rPr>
          <w:highlight w:val="yellow"/>
        </w:rPr>
      </w:pPr>
    </w:p>
    <w:p w14:paraId="3188912A" w14:textId="2BE28668" w:rsidR="001F4CF7" w:rsidRPr="00D04099" w:rsidRDefault="001F4CF7" w:rsidP="001F4CF7">
      <w:pPr>
        <w:shd w:val="clear" w:color="auto" w:fill="FFFFFF"/>
        <w:ind w:left="408"/>
        <w:jc w:val="left"/>
        <w:textAlignment w:val="baseline"/>
        <w:rPr>
          <w:color w:val="231F20"/>
          <w:highlight w:val="yellow"/>
        </w:rPr>
      </w:pPr>
      <w:r w:rsidRPr="00AE4922">
        <w:rPr>
          <w:color w:val="231F20"/>
        </w:rPr>
        <w:t>Klasa:</w:t>
      </w:r>
      <w:r w:rsidRPr="00AE4922">
        <w:t xml:space="preserve"> </w:t>
      </w:r>
      <w:r w:rsidR="006F2977" w:rsidRPr="006F2977">
        <w:rPr>
          <w:color w:val="231F20"/>
        </w:rPr>
        <w:t>391-49/23-01/257</w:t>
      </w:r>
    </w:p>
    <w:p w14:paraId="5F35D8EA" w14:textId="1844304E" w:rsidR="001F4CF7" w:rsidRPr="00D04099" w:rsidRDefault="001F4CF7" w:rsidP="001F4CF7">
      <w:pPr>
        <w:shd w:val="clear" w:color="auto" w:fill="FFFFFF"/>
        <w:ind w:left="408"/>
        <w:jc w:val="left"/>
        <w:textAlignment w:val="baseline"/>
        <w:rPr>
          <w:color w:val="231F20"/>
          <w:highlight w:val="yellow"/>
        </w:rPr>
      </w:pPr>
      <w:proofErr w:type="spellStart"/>
      <w:r w:rsidRPr="00AE4922">
        <w:rPr>
          <w:color w:val="231F20"/>
        </w:rPr>
        <w:t>Urbroj</w:t>
      </w:r>
      <w:proofErr w:type="spellEnd"/>
      <w:r w:rsidRPr="00AE4922">
        <w:rPr>
          <w:color w:val="231F20"/>
        </w:rPr>
        <w:t xml:space="preserve">: </w:t>
      </w:r>
      <w:r w:rsidR="003C111A" w:rsidRPr="003C111A">
        <w:rPr>
          <w:color w:val="231F20"/>
        </w:rPr>
        <w:t>371-03-23-6</w:t>
      </w:r>
    </w:p>
    <w:p w14:paraId="2FCF6EFD" w14:textId="740C194B" w:rsidR="001F4CF7" w:rsidRPr="00D04099" w:rsidRDefault="001F4CF7" w:rsidP="001F4CF7">
      <w:pPr>
        <w:shd w:val="clear" w:color="auto" w:fill="FFFFFF"/>
        <w:ind w:left="408"/>
        <w:jc w:val="left"/>
        <w:textAlignment w:val="baseline"/>
        <w:rPr>
          <w:color w:val="231F20"/>
          <w:highlight w:val="yellow"/>
        </w:rPr>
      </w:pPr>
      <w:r w:rsidRPr="00AE4922">
        <w:rPr>
          <w:color w:val="231F20"/>
        </w:rPr>
        <w:t xml:space="preserve">Zagreb, </w:t>
      </w:r>
      <w:r w:rsidR="00F96ED2" w:rsidRPr="00F96ED2">
        <w:rPr>
          <w:color w:val="231F20"/>
        </w:rPr>
        <w:t>__________</w:t>
      </w:r>
    </w:p>
    <w:p w14:paraId="43E19B8E" w14:textId="77777777" w:rsidR="001F4CF7" w:rsidRPr="00D04099" w:rsidRDefault="001F4CF7" w:rsidP="00A21DE6">
      <w:pPr>
        <w:rPr>
          <w:highlight w:val="yellow"/>
        </w:rPr>
      </w:pPr>
    </w:p>
    <w:p w14:paraId="4119608A" w14:textId="77777777" w:rsidR="001F4CF7" w:rsidRPr="007F2C35" w:rsidRDefault="001F4CF7" w:rsidP="00A21DE6"/>
    <w:p w14:paraId="059972B1" w14:textId="77777777" w:rsidR="001F4CF7" w:rsidRPr="007F2C35" w:rsidRDefault="001F4CF7" w:rsidP="001F4CF7">
      <w:pPr>
        <w:shd w:val="clear" w:color="auto" w:fill="FFFFFF"/>
        <w:ind w:left="2712"/>
        <w:jc w:val="center"/>
        <w:textAlignment w:val="baseline"/>
        <w:rPr>
          <w:color w:val="231F20"/>
        </w:rPr>
      </w:pPr>
      <w:r w:rsidRPr="007F2C35">
        <w:rPr>
          <w:color w:val="231F20"/>
        </w:rPr>
        <w:t>Zamjenik</w:t>
      </w:r>
      <w:r w:rsidRPr="007A09DB">
        <w:rPr>
          <w:color w:val="231F20"/>
        </w:rPr>
        <w:t xml:space="preserve"> </w:t>
      </w:r>
      <w:r w:rsidRPr="007F2C35">
        <w:rPr>
          <w:color w:val="231F20"/>
        </w:rPr>
        <w:t>predsjednika Upravnog vijeća</w:t>
      </w:r>
    </w:p>
    <w:p w14:paraId="6AD19AA2" w14:textId="77777777" w:rsidR="001F4CF7" w:rsidRPr="007F2C35" w:rsidRDefault="001F4CF7" w:rsidP="001F4CF7">
      <w:pPr>
        <w:shd w:val="clear" w:color="auto" w:fill="FFFFFF"/>
        <w:ind w:left="2712"/>
        <w:jc w:val="center"/>
        <w:textAlignment w:val="baseline"/>
        <w:rPr>
          <w:color w:val="231F20"/>
        </w:rPr>
      </w:pPr>
    </w:p>
    <w:p w14:paraId="06262ABF" w14:textId="77777777" w:rsidR="001F4CF7" w:rsidRPr="007F2C35" w:rsidRDefault="001F4CF7" w:rsidP="001F4CF7">
      <w:pPr>
        <w:shd w:val="clear" w:color="auto" w:fill="FFFFFF"/>
        <w:ind w:left="2712"/>
        <w:jc w:val="center"/>
        <w:textAlignment w:val="baseline"/>
        <w:rPr>
          <w:color w:val="231F20"/>
        </w:rPr>
      </w:pPr>
    </w:p>
    <w:p w14:paraId="01429877" w14:textId="77777777" w:rsidR="001F4CF7" w:rsidRPr="007F2C35" w:rsidRDefault="001F4CF7" w:rsidP="001F4CF7">
      <w:pPr>
        <w:shd w:val="clear" w:color="auto" w:fill="FFFFFF"/>
        <w:ind w:left="2712"/>
        <w:jc w:val="center"/>
        <w:textAlignment w:val="baseline"/>
        <w:rPr>
          <w:color w:val="231F20"/>
        </w:rPr>
      </w:pPr>
      <w:r w:rsidRPr="007A09DB">
        <w:rPr>
          <w:color w:val="231F20"/>
        </w:rPr>
        <w:br/>
        <w:t>mr. sc. Željko Vrban</w:t>
      </w:r>
    </w:p>
    <w:p w14:paraId="72DFADBF" w14:textId="77777777" w:rsidR="001F4CF7" w:rsidRPr="00D04099" w:rsidRDefault="001F4CF7" w:rsidP="001F4CF7">
      <w:pPr>
        <w:rPr>
          <w:highlight w:val="yellow"/>
          <w:shd w:val="clear" w:color="auto" w:fill="FFFFFF"/>
          <w:lang w:eastAsia="en-US"/>
        </w:rPr>
      </w:pPr>
    </w:p>
    <w:p w14:paraId="0A197226" w14:textId="77777777" w:rsidR="001F4CF7" w:rsidRPr="00D04099" w:rsidRDefault="001F4CF7" w:rsidP="001F4CF7">
      <w:pPr>
        <w:jc w:val="left"/>
        <w:rPr>
          <w:color w:val="231F20"/>
          <w:kern w:val="20"/>
          <w:highlight w:val="yellow"/>
          <w:shd w:val="clear" w:color="auto" w:fill="FFFFFF"/>
          <w:lang w:eastAsia="en-US"/>
        </w:rPr>
      </w:pPr>
      <w:r w:rsidRPr="00D04099">
        <w:rPr>
          <w:color w:val="231F20"/>
          <w:kern w:val="20"/>
          <w:highlight w:val="yellow"/>
          <w:shd w:val="clear" w:color="auto" w:fill="FFFFFF"/>
          <w:lang w:eastAsia="en-US"/>
        </w:rPr>
        <w:br w:type="page"/>
      </w:r>
    </w:p>
    <w:p w14:paraId="0D3CE144" w14:textId="77777777" w:rsidR="001F4CF7" w:rsidRPr="00511C72" w:rsidRDefault="001F4CF7" w:rsidP="001F4CF7">
      <w:pPr>
        <w:spacing w:before="120" w:after="120"/>
        <w:ind w:left="142"/>
        <w:jc w:val="center"/>
        <w:rPr>
          <w:b/>
          <w:bCs/>
          <w:color w:val="231F20"/>
          <w:kern w:val="20"/>
          <w:shd w:val="clear" w:color="auto" w:fill="FFFFFF"/>
          <w:lang w:eastAsia="en-US"/>
        </w:rPr>
      </w:pPr>
      <w:r w:rsidRPr="00511C72">
        <w:rPr>
          <w:b/>
          <w:bCs/>
          <w:color w:val="231F20"/>
          <w:kern w:val="20"/>
          <w:shd w:val="clear" w:color="auto" w:fill="FFFFFF"/>
          <w:lang w:eastAsia="en-US"/>
        </w:rPr>
        <w:lastRenderedPageBreak/>
        <w:t>PRILOG 1.</w:t>
      </w:r>
    </w:p>
    <w:p w14:paraId="1B0A59F2" w14:textId="67AD3F33" w:rsidR="002C28FA" w:rsidRPr="002D36F0" w:rsidRDefault="002C28FA" w:rsidP="002C28FA">
      <w:pPr>
        <w:tabs>
          <w:tab w:val="left" w:pos="567"/>
        </w:tabs>
        <w:spacing w:before="120" w:after="120"/>
        <w:ind w:left="360" w:hanging="360"/>
        <w:jc w:val="center"/>
        <w:rPr>
          <w:color w:val="231F20"/>
          <w:kern w:val="20"/>
          <w:shd w:val="clear" w:color="auto" w:fill="FFFFFF"/>
          <w:lang w:eastAsia="en-US"/>
        </w:rPr>
      </w:pPr>
      <w:r w:rsidRPr="002D36F0">
        <w:rPr>
          <w:color w:val="231F20"/>
          <w:kern w:val="20"/>
          <w:shd w:val="clear" w:color="auto" w:fill="FFFFFF"/>
          <w:lang w:eastAsia="en-US"/>
        </w:rPr>
        <w:t xml:space="preserve">FORMAT ZA PODATKE KOJE DOSTAVLJAJU </w:t>
      </w:r>
      <w:proofErr w:type="spellStart"/>
      <w:r w:rsidR="00E41CB1" w:rsidRPr="00E41CB1">
        <w:rPr>
          <w:color w:val="231F20"/>
          <w:kern w:val="20"/>
          <w:shd w:val="clear" w:color="auto" w:fill="FFFFFF"/>
          <w:lang w:eastAsia="en-US"/>
        </w:rPr>
        <w:t>SPP</w:t>
      </w:r>
      <w:proofErr w:type="spellEnd"/>
      <w:r w:rsidR="00E41CB1">
        <w:rPr>
          <w:color w:val="231F20"/>
          <w:kern w:val="20"/>
          <w:shd w:val="clear" w:color="auto" w:fill="FFFFFF"/>
          <w:lang w:eastAsia="en-US"/>
        </w:rPr>
        <w:t>-i</w:t>
      </w:r>
    </w:p>
    <w:p w14:paraId="1CC4D30B" w14:textId="77777777" w:rsidR="0080491D" w:rsidRPr="002D36F0" w:rsidRDefault="0080491D" w:rsidP="0080491D">
      <w:pPr>
        <w:tabs>
          <w:tab w:val="left" w:pos="567"/>
        </w:tabs>
        <w:spacing w:before="120" w:after="120"/>
        <w:ind w:left="360" w:hanging="360"/>
        <w:jc w:val="center"/>
        <w:rPr>
          <w:color w:val="231F20"/>
          <w:kern w:val="20"/>
          <w:shd w:val="clear" w:color="auto" w:fill="FFFFFF"/>
          <w:lang w:eastAsia="en-US"/>
        </w:rPr>
      </w:pPr>
      <w:r w:rsidRPr="002D36F0">
        <w:rPr>
          <w:color w:val="231F20"/>
          <w:kern w:val="20"/>
          <w:shd w:val="clear" w:color="auto" w:fill="FFFFFF"/>
          <w:lang w:eastAsia="en-US"/>
        </w:rPr>
        <w:t xml:space="preserve">Tablica 1p. Format za satne podatke u radnom listu naziva „Satna stavka </w:t>
      </w:r>
      <w:r w:rsidRPr="002D36F0">
        <w:rPr>
          <w:i/>
          <w:iCs/>
          <w:color w:val="231F20"/>
          <w:kern w:val="20"/>
          <w:shd w:val="clear" w:color="auto" w:fill="FFFFFF"/>
          <w:lang w:eastAsia="en-US"/>
        </w:rPr>
        <w:t>i</w:t>
      </w:r>
      <w:r w:rsidRPr="002D36F0">
        <w:rPr>
          <w:color w:val="231F20"/>
          <w:kern w:val="20"/>
          <w:shd w:val="clear" w:color="auto" w:fill="FFFFFF"/>
          <w:lang w:eastAsia="en-US"/>
        </w:rPr>
        <w:t xml:space="preserve">“ za stavku </w:t>
      </w:r>
      <w:r w:rsidRPr="002D36F0">
        <w:rPr>
          <w:i/>
          <w:iCs/>
          <w:color w:val="231F20"/>
          <w:kern w:val="20"/>
          <w:shd w:val="clear" w:color="auto" w:fill="FFFFFF"/>
          <w:lang w:eastAsia="en-US"/>
        </w:rPr>
        <w:t>i</w:t>
      </w:r>
      <w:r w:rsidRPr="002D36F0">
        <w:rPr>
          <w:color w:val="231F20"/>
          <w:kern w:val="20"/>
          <w:shd w:val="clear" w:color="auto" w:fill="FFFFFF"/>
          <w:lang w:eastAsia="en-US"/>
        </w:rPr>
        <w:t xml:space="preserve"> po subjektima </w:t>
      </w:r>
      <w:proofErr w:type="spellStart"/>
      <w:r w:rsidRPr="002D36F0">
        <w:rPr>
          <w:color w:val="231F20"/>
          <w:kern w:val="20"/>
          <w:shd w:val="clear" w:color="auto" w:fill="FFFFFF"/>
          <w:lang w:eastAsia="en-US"/>
        </w:rPr>
        <w:t>EIC</w:t>
      </w:r>
      <w:proofErr w:type="spellEnd"/>
      <w:r w:rsidRPr="002D36F0">
        <w:rPr>
          <w:color w:val="231F20"/>
          <w:kern w:val="20"/>
          <w:shd w:val="clear" w:color="auto" w:fill="FFFFFF"/>
          <w:lang w:eastAsia="en-US"/>
        </w:rPr>
        <w:t xml:space="preserve"> oznake </w:t>
      </w:r>
      <w:r w:rsidRPr="002D36F0">
        <w:rPr>
          <w:i/>
          <w:iCs/>
          <w:color w:val="231F20"/>
          <w:kern w:val="20"/>
          <w:shd w:val="clear" w:color="auto" w:fill="FFFFFF"/>
          <w:lang w:eastAsia="en-US"/>
        </w:rPr>
        <w:t>o</w:t>
      </w:r>
    </w:p>
    <w:tbl>
      <w:tblPr>
        <w:tblStyle w:val="TableGrid"/>
        <w:tblW w:w="0" w:type="auto"/>
        <w:jc w:val="center"/>
        <w:tblLayout w:type="fixed"/>
        <w:tblLook w:val="04A0" w:firstRow="1" w:lastRow="0" w:firstColumn="1" w:lastColumn="0" w:noHBand="0" w:noVBand="1"/>
      </w:tblPr>
      <w:tblGrid>
        <w:gridCol w:w="1134"/>
        <w:gridCol w:w="1135"/>
        <w:gridCol w:w="1135"/>
        <w:gridCol w:w="1135"/>
        <w:gridCol w:w="1135"/>
        <w:gridCol w:w="1135"/>
        <w:gridCol w:w="1135"/>
        <w:gridCol w:w="1135"/>
      </w:tblGrid>
      <w:tr w:rsidR="0080491D" w:rsidRPr="002D36F0" w14:paraId="3DEB6540" w14:textId="77777777" w:rsidTr="006549BD">
        <w:trPr>
          <w:jc w:val="center"/>
        </w:trPr>
        <w:tc>
          <w:tcPr>
            <w:tcW w:w="1134" w:type="dxa"/>
            <w:vAlign w:val="center"/>
          </w:tcPr>
          <w:p w14:paraId="45E11AFF" w14:textId="77777777" w:rsidR="0080491D" w:rsidRPr="002D36F0" w:rsidRDefault="0080491D" w:rsidP="006549BD">
            <w:pPr>
              <w:tabs>
                <w:tab w:val="left" w:pos="567"/>
              </w:tabs>
              <w:spacing w:before="120" w:after="120"/>
              <w:jc w:val="center"/>
              <w:rPr>
                <w:b/>
                <w:bCs/>
                <w:kern w:val="20"/>
                <w:lang w:eastAsia="en-US"/>
              </w:rPr>
            </w:pPr>
            <w:r w:rsidRPr="002D36F0">
              <w:rPr>
                <w:b/>
                <w:bCs/>
                <w:kern w:val="20"/>
                <w:lang w:eastAsia="en-US"/>
              </w:rPr>
              <w:t>Dan</w:t>
            </w:r>
          </w:p>
        </w:tc>
        <w:tc>
          <w:tcPr>
            <w:tcW w:w="1135" w:type="dxa"/>
            <w:vAlign w:val="center"/>
          </w:tcPr>
          <w:p w14:paraId="67D585D8" w14:textId="77777777" w:rsidR="0080491D" w:rsidRPr="002D36F0" w:rsidRDefault="0080491D" w:rsidP="006549BD">
            <w:pPr>
              <w:tabs>
                <w:tab w:val="left" w:pos="567"/>
              </w:tabs>
              <w:spacing w:before="120" w:after="120"/>
              <w:jc w:val="center"/>
              <w:rPr>
                <w:b/>
                <w:bCs/>
                <w:kern w:val="20"/>
                <w:lang w:eastAsia="en-US"/>
              </w:rPr>
            </w:pPr>
            <w:r w:rsidRPr="002D36F0">
              <w:rPr>
                <w:b/>
                <w:bCs/>
                <w:kern w:val="20"/>
                <w:lang w:eastAsia="en-US"/>
              </w:rPr>
              <w:t>Sat</w:t>
            </w:r>
          </w:p>
        </w:tc>
        <w:tc>
          <w:tcPr>
            <w:tcW w:w="1135" w:type="dxa"/>
            <w:vAlign w:val="center"/>
          </w:tcPr>
          <w:p w14:paraId="057CAE2D" w14:textId="77777777" w:rsidR="0080491D" w:rsidRPr="002D36F0" w:rsidRDefault="0080491D" w:rsidP="006549BD">
            <w:pPr>
              <w:tabs>
                <w:tab w:val="left" w:pos="567"/>
              </w:tabs>
              <w:spacing w:before="120" w:after="120"/>
              <w:jc w:val="center"/>
              <w:rPr>
                <w:b/>
                <w:bCs/>
                <w:kern w:val="20"/>
                <w:lang w:eastAsia="en-US"/>
              </w:rPr>
            </w:pPr>
            <w:proofErr w:type="spellStart"/>
            <w:r w:rsidRPr="002D36F0">
              <w:rPr>
                <w:b/>
                <w:bCs/>
                <w:kern w:val="20"/>
                <w:lang w:eastAsia="en-US"/>
              </w:rPr>
              <w:t>EIC</w:t>
            </w:r>
            <w:proofErr w:type="spellEnd"/>
            <w:r w:rsidRPr="002D36F0">
              <w:rPr>
                <w:b/>
                <w:bCs/>
                <w:kern w:val="20"/>
                <w:lang w:eastAsia="en-US"/>
              </w:rPr>
              <w:t xml:space="preserve"> 1</w:t>
            </w:r>
          </w:p>
        </w:tc>
        <w:tc>
          <w:tcPr>
            <w:tcW w:w="1135" w:type="dxa"/>
            <w:vAlign w:val="center"/>
          </w:tcPr>
          <w:p w14:paraId="1B32ADBF" w14:textId="77777777" w:rsidR="0080491D" w:rsidRPr="002D36F0" w:rsidRDefault="0080491D" w:rsidP="006549BD">
            <w:pPr>
              <w:tabs>
                <w:tab w:val="left" w:pos="567"/>
              </w:tabs>
              <w:spacing w:before="120" w:after="120"/>
              <w:jc w:val="center"/>
              <w:rPr>
                <w:b/>
                <w:bCs/>
                <w:kern w:val="20"/>
                <w:lang w:eastAsia="en-US"/>
              </w:rPr>
            </w:pPr>
            <w:proofErr w:type="spellStart"/>
            <w:r w:rsidRPr="002D36F0">
              <w:rPr>
                <w:b/>
                <w:bCs/>
                <w:kern w:val="20"/>
                <w:lang w:eastAsia="en-US"/>
              </w:rPr>
              <w:t>EIC</w:t>
            </w:r>
            <w:proofErr w:type="spellEnd"/>
            <w:r w:rsidRPr="002D36F0">
              <w:rPr>
                <w:b/>
                <w:bCs/>
                <w:kern w:val="20"/>
                <w:lang w:eastAsia="en-US"/>
              </w:rPr>
              <w:t xml:space="preserve"> 2</w:t>
            </w:r>
          </w:p>
        </w:tc>
        <w:tc>
          <w:tcPr>
            <w:tcW w:w="1135" w:type="dxa"/>
          </w:tcPr>
          <w:p w14:paraId="0240311D" w14:textId="77777777" w:rsidR="0080491D" w:rsidRPr="002D36F0" w:rsidRDefault="0080491D" w:rsidP="006549BD">
            <w:pPr>
              <w:tabs>
                <w:tab w:val="left" w:pos="567"/>
              </w:tabs>
              <w:spacing w:before="120" w:after="120"/>
              <w:jc w:val="center"/>
              <w:rPr>
                <w:b/>
                <w:bCs/>
                <w:kern w:val="20"/>
                <w:lang w:eastAsia="en-US"/>
              </w:rPr>
            </w:pPr>
            <w:r w:rsidRPr="002D36F0">
              <w:rPr>
                <w:b/>
                <w:bCs/>
                <w:kern w:val="20"/>
                <w:lang w:eastAsia="en-US"/>
              </w:rPr>
              <w:t>…</w:t>
            </w:r>
          </w:p>
        </w:tc>
        <w:tc>
          <w:tcPr>
            <w:tcW w:w="1135" w:type="dxa"/>
          </w:tcPr>
          <w:p w14:paraId="73A8C5E7" w14:textId="77777777" w:rsidR="0080491D" w:rsidRPr="002D36F0" w:rsidRDefault="0080491D" w:rsidP="006549BD">
            <w:pPr>
              <w:tabs>
                <w:tab w:val="left" w:pos="567"/>
              </w:tabs>
              <w:spacing w:before="120" w:after="120"/>
              <w:jc w:val="center"/>
              <w:rPr>
                <w:b/>
                <w:bCs/>
                <w:kern w:val="20"/>
                <w:lang w:eastAsia="en-US"/>
              </w:rPr>
            </w:pPr>
            <w:proofErr w:type="spellStart"/>
            <w:r w:rsidRPr="002D36F0">
              <w:rPr>
                <w:b/>
                <w:bCs/>
                <w:kern w:val="20"/>
                <w:lang w:eastAsia="en-US"/>
              </w:rPr>
              <w:t>EIC</w:t>
            </w:r>
            <w:proofErr w:type="spellEnd"/>
            <w:r w:rsidRPr="002D36F0">
              <w:rPr>
                <w:b/>
                <w:bCs/>
                <w:kern w:val="20"/>
                <w:lang w:eastAsia="en-US"/>
              </w:rPr>
              <w:t xml:space="preserve"> </w:t>
            </w:r>
            <w:r w:rsidRPr="002D36F0">
              <w:rPr>
                <w:b/>
                <w:bCs/>
                <w:i/>
                <w:iCs/>
                <w:kern w:val="20"/>
                <w:lang w:eastAsia="en-US"/>
              </w:rPr>
              <w:t>o</w:t>
            </w:r>
          </w:p>
        </w:tc>
        <w:tc>
          <w:tcPr>
            <w:tcW w:w="1135" w:type="dxa"/>
            <w:vAlign w:val="center"/>
          </w:tcPr>
          <w:p w14:paraId="2CBD1ABE" w14:textId="77777777" w:rsidR="0080491D" w:rsidRPr="002D36F0" w:rsidRDefault="0080491D" w:rsidP="006549BD">
            <w:pPr>
              <w:tabs>
                <w:tab w:val="left" w:pos="567"/>
              </w:tabs>
              <w:spacing w:before="120" w:after="120"/>
              <w:jc w:val="center"/>
              <w:rPr>
                <w:b/>
                <w:bCs/>
                <w:kern w:val="20"/>
                <w:lang w:eastAsia="en-US"/>
              </w:rPr>
            </w:pPr>
            <w:r w:rsidRPr="002D36F0">
              <w:rPr>
                <w:b/>
                <w:bCs/>
                <w:kern w:val="20"/>
                <w:lang w:eastAsia="en-US"/>
              </w:rPr>
              <w:t>…</w:t>
            </w:r>
          </w:p>
        </w:tc>
        <w:tc>
          <w:tcPr>
            <w:tcW w:w="1135" w:type="dxa"/>
            <w:vAlign w:val="center"/>
          </w:tcPr>
          <w:p w14:paraId="6DB7C41C" w14:textId="77777777" w:rsidR="0080491D" w:rsidRPr="002D36F0" w:rsidRDefault="0080491D" w:rsidP="006549BD">
            <w:pPr>
              <w:tabs>
                <w:tab w:val="left" w:pos="567"/>
              </w:tabs>
              <w:spacing w:before="120" w:after="120"/>
              <w:jc w:val="center"/>
              <w:rPr>
                <w:b/>
                <w:bCs/>
                <w:kern w:val="20"/>
                <w:lang w:eastAsia="en-US"/>
              </w:rPr>
            </w:pPr>
            <w:proofErr w:type="spellStart"/>
            <w:r w:rsidRPr="002D36F0">
              <w:rPr>
                <w:b/>
                <w:bCs/>
                <w:kern w:val="20"/>
                <w:lang w:eastAsia="en-US"/>
              </w:rPr>
              <w:t>EIC</w:t>
            </w:r>
            <w:proofErr w:type="spellEnd"/>
            <w:r w:rsidRPr="002D36F0">
              <w:rPr>
                <w:b/>
                <w:bCs/>
                <w:kern w:val="20"/>
                <w:lang w:eastAsia="en-US"/>
              </w:rPr>
              <w:t xml:space="preserve"> </w:t>
            </w:r>
            <w:r w:rsidRPr="00CA632B">
              <w:rPr>
                <w:b/>
                <w:bCs/>
                <w:i/>
                <w:iCs/>
                <w:kern w:val="20"/>
                <w:lang w:eastAsia="en-US"/>
              </w:rPr>
              <w:t>N</w:t>
            </w:r>
          </w:p>
        </w:tc>
      </w:tr>
      <w:tr w:rsidR="0080491D" w:rsidRPr="002D36F0" w14:paraId="2669665E" w14:textId="77777777" w:rsidTr="006549BD">
        <w:trPr>
          <w:jc w:val="center"/>
        </w:trPr>
        <w:tc>
          <w:tcPr>
            <w:tcW w:w="1134" w:type="dxa"/>
          </w:tcPr>
          <w:p w14:paraId="0A98247E" w14:textId="77777777" w:rsidR="0080491D" w:rsidRPr="002D36F0" w:rsidRDefault="0080491D" w:rsidP="006549BD">
            <w:pPr>
              <w:tabs>
                <w:tab w:val="left" w:pos="567"/>
              </w:tabs>
              <w:spacing w:before="120" w:after="120"/>
              <w:jc w:val="center"/>
              <w:rPr>
                <w:kern w:val="20"/>
                <w:lang w:eastAsia="en-US"/>
              </w:rPr>
            </w:pPr>
          </w:p>
        </w:tc>
        <w:tc>
          <w:tcPr>
            <w:tcW w:w="1135" w:type="dxa"/>
          </w:tcPr>
          <w:p w14:paraId="09BC99E4" w14:textId="77777777" w:rsidR="0080491D" w:rsidRPr="002D36F0" w:rsidRDefault="0080491D" w:rsidP="006549BD">
            <w:pPr>
              <w:tabs>
                <w:tab w:val="left" w:pos="567"/>
              </w:tabs>
              <w:spacing w:before="120" w:after="120"/>
              <w:jc w:val="center"/>
              <w:rPr>
                <w:kern w:val="20"/>
                <w:lang w:eastAsia="en-US"/>
              </w:rPr>
            </w:pPr>
          </w:p>
        </w:tc>
        <w:tc>
          <w:tcPr>
            <w:tcW w:w="1135" w:type="dxa"/>
          </w:tcPr>
          <w:p w14:paraId="23688870" w14:textId="77777777" w:rsidR="0080491D" w:rsidRPr="002D36F0" w:rsidRDefault="0080491D" w:rsidP="006549BD">
            <w:pPr>
              <w:tabs>
                <w:tab w:val="left" w:pos="567"/>
              </w:tabs>
              <w:spacing w:before="120" w:after="120"/>
              <w:jc w:val="center"/>
              <w:rPr>
                <w:kern w:val="20"/>
                <w:lang w:eastAsia="en-US"/>
              </w:rPr>
            </w:pPr>
          </w:p>
        </w:tc>
        <w:tc>
          <w:tcPr>
            <w:tcW w:w="1135" w:type="dxa"/>
          </w:tcPr>
          <w:p w14:paraId="7C46E489" w14:textId="77777777" w:rsidR="0080491D" w:rsidRPr="002D36F0" w:rsidRDefault="0080491D" w:rsidP="006549BD">
            <w:pPr>
              <w:tabs>
                <w:tab w:val="left" w:pos="567"/>
              </w:tabs>
              <w:spacing w:before="120" w:after="120"/>
              <w:jc w:val="center"/>
              <w:rPr>
                <w:kern w:val="20"/>
                <w:lang w:eastAsia="en-US"/>
              </w:rPr>
            </w:pPr>
          </w:p>
        </w:tc>
        <w:tc>
          <w:tcPr>
            <w:tcW w:w="1135" w:type="dxa"/>
          </w:tcPr>
          <w:p w14:paraId="46BA5048" w14:textId="77777777" w:rsidR="0080491D" w:rsidRPr="002D36F0" w:rsidRDefault="0080491D" w:rsidP="006549BD">
            <w:pPr>
              <w:tabs>
                <w:tab w:val="left" w:pos="567"/>
              </w:tabs>
              <w:spacing w:before="120" w:after="120"/>
              <w:jc w:val="center"/>
              <w:rPr>
                <w:kern w:val="20"/>
                <w:lang w:eastAsia="en-US"/>
              </w:rPr>
            </w:pPr>
          </w:p>
        </w:tc>
        <w:tc>
          <w:tcPr>
            <w:tcW w:w="1135" w:type="dxa"/>
          </w:tcPr>
          <w:p w14:paraId="74A6C560" w14:textId="77777777" w:rsidR="0080491D" w:rsidRPr="002D36F0" w:rsidRDefault="0080491D" w:rsidP="006549BD">
            <w:pPr>
              <w:tabs>
                <w:tab w:val="left" w:pos="567"/>
              </w:tabs>
              <w:spacing w:before="120" w:after="120"/>
              <w:jc w:val="center"/>
              <w:rPr>
                <w:kern w:val="20"/>
                <w:lang w:eastAsia="en-US"/>
              </w:rPr>
            </w:pPr>
          </w:p>
        </w:tc>
        <w:tc>
          <w:tcPr>
            <w:tcW w:w="1135" w:type="dxa"/>
          </w:tcPr>
          <w:p w14:paraId="3CEEF14E" w14:textId="77777777" w:rsidR="0080491D" w:rsidRPr="002D36F0" w:rsidRDefault="0080491D" w:rsidP="006549BD">
            <w:pPr>
              <w:tabs>
                <w:tab w:val="left" w:pos="567"/>
              </w:tabs>
              <w:spacing w:before="120" w:after="120"/>
              <w:jc w:val="center"/>
              <w:rPr>
                <w:kern w:val="20"/>
                <w:lang w:eastAsia="en-US"/>
              </w:rPr>
            </w:pPr>
          </w:p>
        </w:tc>
        <w:tc>
          <w:tcPr>
            <w:tcW w:w="1135" w:type="dxa"/>
          </w:tcPr>
          <w:p w14:paraId="35AC19E0" w14:textId="77777777" w:rsidR="0080491D" w:rsidRPr="002D36F0" w:rsidRDefault="0080491D" w:rsidP="006549BD">
            <w:pPr>
              <w:tabs>
                <w:tab w:val="left" w:pos="567"/>
              </w:tabs>
              <w:spacing w:before="120" w:after="120"/>
              <w:jc w:val="center"/>
              <w:rPr>
                <w:kern w:val="20"/>
                <w:lang w:eastAsia="en-US"/>
              </w:rPr>
            </w:pPr>
          </w:p>
        </w:tc>
      </w:tr>
      <w:tr w:rsidR="0080491D" w:rsidRPr="002D36F0" w14:paraId="0F9028DD" w14:textId="77777777" w:rsidTr="006549BD">
        <w:trPr>
          <w:jc w:val="center"/>
        </w:trPr>
        <w:tc>
          <w:tcPr>
            <w:tcW w:w="1134" w:type="dxa"/>
          </w:tcPr>
          <w:p w14:paraId="3488DC45" w14:textId="77777777" w:rsidR="0080491D" w:rsidRPr="002D36F0" w:rsidRDefault="0080491D" w:rsidP="006549BD">
            <w:pPr>
              <w:tabs>
                <w:tab w:val="left" w:pos="567"/>
              </w:tabs>
              <w:spacing w:before="120" w:after="120"/>
              <w:jc w:val="center"/>
              <w:rPr>
                <w:kern w:val="20"/>
                <w:lang w:eastAsia="en-US"/>
              </w:rPr>
            </w:pPr>
          </w:p>
        </w:tc>
        <w:tc>
          <w:tcPr>
            <w:tcW w:w="1135" w:type="dxa"/>
          </w:tcPr>
          <w:p w14:paraId="01771EC8" w14:textId="77777777" w:rsidR="0080491D" w:rsidRPr="002D36F0" w:rsidRDefault="0080491D" w:rsidP="006549BD">
            <w:pPr>
              <w:tabs>
                <w:tab w:val="left" w:pos="567"/>
              </w:tabs>
              <w:spacing w:before="120" w:after="120"/>
              <w:jc w:val="center"/>
              <w:rPr>
                <w:kern w:val="20"/>
                <w:lang w:eastAsia="en-US"/>
              </w:rPr>
            </w:pPr>
          </w:p>
        </w:tc>
        <w:tc>
          <w:tcPr>
            <w:tcW w:w="1135" w:type="dxa"/>
          </w:tcPr>
          <w:p w14:paraId="51E49EB8" w14:textId="77777777" w:rsidR="0080491D" w:rsidRPr="002D36F0" w:rsidRDefault="0080491D" w:rsidP="006549BD">
            <w:pPr>
              <w:tabs>
                <w:tab w:val="left" w:pos="567"/>
              </w:tabs>
              <w:spacing w:before="120" w:after="120"/>
              <w:jc w:val="center"/>
              <w:rPr>
                <w:kern w:val="20"/>
                <w:lang w:eastAsia="en-US"/>
              </w:rPr>
            </w:pPr>
          </w:p>
        </w:tc>
        <w:tc>
          <w:tcPr>
            <w:tcW w:w="1135" w:type="dxa"/>
          </w:tcPr>
          <w:p w14:paraId="4AA9DE4C" w14:textId="77777777" w:rsidR="0080491D" w:rsidRPr="002D36F0" w:rsidRDefault="0080491D" w:rsidP="006549BD">
            <w:pPr>
              <w:tabs>
                <w:tab w:val="left" w:pos="567"/>
              </w:tabs>
              <w:spacing w:before="120" w:after="120"/>
              <w:jc w:val="center"/>
              <w:rPr>
                <w:kern w:val="20"/>
                <w:lang w:eastAsia="en-US"/>
              </w:rPr>
            </w:pPr>
          </w:p>
        </w:tc>
        <w:tc>
          <w:tcPr>
            <w:tcW w:w="1135" w:type="dxa"/>
          </w:tcPr>
          <w:p w14:paraId="71C1ECA9" w14:textId="77777777" w:rsidR="0080491D" w:rsidRPr="002D36F0" w:rsidRDefault="0080491D" w:rsidP="006549BD">
            <w:pPr>
              <w:tabs>
                <w:tab w:val="left" w:pos="567"/>
              </w:tabs>
              <w:spacing w:before="120" w:after="120"/>
              <w:jc w:val="center"/>
              <w:rPr>
                <w:kern w:val="20"/>
                <w:lang w:eastAsia="en-US"/>
              </w:rPr>
            </w:pPr>
          </w:p>
        </w:tc>
        <w:tc>
          <w:tcPr>
            <w:tcW w:w="1135" w:type="dxa"/>
          </w:tcPr>
          <w:p w14:paraId="37A1148B" w14:textId="77777777" w:rsidR="0080491D" w:rsidRPr="002D36F0" w:rsidRDefault="0080491D" w:rsidP="006549BD">
            <w:pPr>
              <w:tabs>
                <w:tab w:val="left" w:pos="567"/>
              </w:tabs>
              <w:spacing w:before="120" w:after="120"/>
              <w:jc w:val="center"/>
              <w:rPr>
                <w:kern w:val="20"/>
                <w:lang w:eastAsia="en-US"/>
              </w:rPr>
            </w:pPr>
          </w:p>
        </w:tc>
        <w:tc>
          <w:tcPr>
            <w:tcW w:w="1135" w:type="dxa"/>
          </w:tcPr>
          <w:p w14:paraId="399DE9CB" w14:textId="77777777" w:rsidR="0080491D" w:rsidRPr="002D36F0" w:rsidRDefault="0080491D" w:rsidP="006549BD">
            <w:pPr>
              <w:tabs>
                <w:tab w:val="left" w:pos="567"/>
              </w:tabs>
              <w:spacing w:before="120" w:after="120"/>
              <w:jc w:val="center"/>
              <w:rPr>
                <w:kern w:val="20"/>
                <w:lang w:eastAsia="en-US"/>
              </w:rPr>
            </w:pPr>
          </w:p>
        </w:tc>
        <w:tc>
          <w:tcPr>
            <w:tcW w:w="1135" w:type="dxa"/>
          </w:tcPr>
          <w:p w14:paraId="7A1EEDA7" w14:textId="77777777" w:rsidR="0080491D" w:rsidRPr="002D36F0" w:rsidRDefault="0080491D" w:rsidP="006549BD">
            <w:pPr>
              <w:tabs>
                <w:tab w:val="left" w:pos="567"/>
              </w:tabs>
              <w:spacing w:before="120" w:after="120"/>
              <w:jc w:val="center"/>
              <w:rPr>
                <w:kern w:val="20"/>
                <w:lang w:eastAsia="en-US"/>
              </w:rPr>
            </w:pPr>
          </w:p>
        </w:tc>
      </w:tr>
      <w:tr w:rsidR="0080491D" w:rsidRPr="002D36F0" w14:paraId="2EA40B69" w14:textId="77777777" w:rsidTr="006549BD">
        <w:trPr>
          <w:jc w:val="center"/>
        </w:trPr>
        <w:tc>
          <w:tcPr>
            <w:tcW w:w="1134" w:type="dxa"/>
          </w:tcPr>
          <w:p w14:paraId="287C703E" w14:textId="77777777" w:rsidR="0080491D" w:rsidRPr="002D36F0" w:rsidRDefault="0080491D" w:rsidP="006549BD">
            <w:pPr>
              <w:tabs>
                <w:tab w:val="left" w:pos="567"/>
              </w:tabs>
              <w:spacing w:before="120" w:after="120"/>
              <w:jc w:val="center"/>
              <w:rPr>
                <w:kern w:val="20"/>
                <w:lang w:eastAsia="en-US"/>
              </w:rPr>
            </w:pPr>
          </w:p>
        </w:tc>
        <w:tc>
          <w:tcPr>
            <w:tcW w:w="1135" w:type="dxa"/>
          </w:tcPr>
          <w:p w14:paraId="48EAB8B7" w14:textId="77777777" w:rsidR="0080491D" w:rsidRPr="002D36F0" w:rsidRDefault="0080491D" w:rsidP="006549BD">
            <w:pPr>
              <w:tabs>
                <w:tab w:val="left" w:pos="567"/>
              </w:tabs>
              <w:spacing w:before="120" w:after="120"/>
              <w:jc w:val="center"/>
              <w:rPr>
                <w:kern w:val="20"/>
                <w:lang w:eastAsia="en-US"/>
              </w:rPr>
            </w:pPr>
          </w:p>
        </w:tc>
        <w:tc>
          <w:tcPr>
            <w:tcW w:w="1135" w:type="dxa"/>
          </w:tcPr>
          <w:p w14:paraId="6FBD152D" w14:textId="77777777" w:rsidR="0080491D" w:rsidRPr="002D36F0" w:rsidRDefault="0080491D" w:rsidP="006549BD">
            <w:pPr>
              <w:tabs>
                <w:tab w:val="left" w:pos="567"/>
              </w:tabs>
              <w:spacing w:before="120" w:after="120"/>
              <w:jc w:val="center"/>
              <w:rPr>
                <w:kern w:val="20"/>
                <w:lang w:eastAsia="en-US"/>
              </w:rPr>
            </w:pPr>
          </w:p>
        </w:tc>
        <w:tc>
          <w:tcPr>
            <w:tcW w:w="1135" w:type="dxa"/>
          </w:tcPr>
          <w:p w14:paraId="43E2513D" w14:textId="77777777" w:rsidR="0080491D" w:rsidRPr="002D36F0" w:rsidRDefault="0080491D" w:rsidP="006549BD">
            <w:pPr>
              <w:tabs>
                <w:tab w:val="left" w:pos="567"/>
              </w:tabs>
              <w:spacing w:before="120" w:after="120"/>
              <w:jc w:val="center"/>
              <w:rPr>
                <w:kern w:val="20"/>
                <w:lang w:eastAsia="en-US"/>
              </w:rPr>
            </w:pPr>
          </w:p>
        </w:tc>
        <w:tc>
          <w:tcPr>
            <w:tcW w:w="1135" w:type="dxa"/>
          </w:tcPr>
          <w:p w14:paraId="5C536E98" w14:textId="77777777" w:rsidR="0080491D" w:rsidRPr="002D36F0" w:rsidRDefault="0080491D" w:rsidP="006549BD">
            <w:pPr>
              <w:tabs>
                <w:tab w:val="left" w:pos="567"/>
              </w:tabs>
              <w:spacing w:before="120" w:after="120"/>
              <w:jc w:val="center"/>
              <w:rPr>
                <w:kern w:val="20"/>
                <w:lang w:eastAsia="en-US"/>
              </w:rPr>
            </w:pPr>
          </w:p>
        </w:tc>
        <w:tc>
          <w:tcPr>
            <w:tcW w:w="1135" w:type="dxa"/>
          </w:tcPr>
          <w:p w14:paraId="07C6AA78" w14:textId="77777777" w:rsidR="0080491D" w:rsidRPr="002D36F0" w:rsidRDefault="0080491D" w:rsidP="006549BD">
            <w:pPr>
              <w:tabs>
                <w:tab w:val="left" w:pos="567"/>
              </w:tabs>
              <w:spacing w:before="120" w:after="120"/>
              <w:jc w:val="center"/>
              <w:rPr>
                <w:kern w:val="20"/>
                <w:lang w:eastAsia="en-US"/>
              </w:rPr>
            </w:pPr>
          </w:p>
        </w:tc>
        <w:tc>
          <w:tcPr>
            <w:tcW w:w="1135" w:type="dxa"/>
          </w:tcPr>
          <w:p w14:paraId="6B866AA0" w14:textId="77777777" w:rsidR="0080491D" w:rsidRPr="002D36F0" w:rsidRDefault="0080491D" w:rsidP="006549BD">
            <w:pPr>
              <w:tabs>
                <w:tab w:val="left" w:pos="567"/>
              </w:tabs>
              <w:spacing w:before="120" w:after="120"/>
              <w:jc w:val="center"/>
              <w:rPr>
                <w:kern w:val="20"/>
                <w:lang w:eastAsia="en-US"/>
              </w:rPr>
            </w:pPr>
          </w:p>
        </w:tc>
        <w:tc>
          <w:tcPr>
            <w:tcW w:w="1135" w:type="dxa"/>
          </w:tcPr>
          <w:p w14:paraId="1EB55C56" w14:textId="77777777" w:rsidR="0080491D" w:rsidRPr="002D36F0" w:rsidRDefault="0080491D" w:rsidP="006549BD">
            <w:pPr>
              <w:tabs>
                <w:tab w:val="left" w:pos="567"/>
              </w:tabs>
              <w:spacing w:before="120" w:after="120"/>
              <w:jc w:val="center"/>
              <w:rPr>
                <w:kern w:val="20"/>
                <w:lang w:eastAsia="en-US"/>
              </w:rPr>
            </w:pPr>
          </w:p>
        </w:tc>
      </w:tr>
    </w:tbl>
    <w:p w14:paraId="66568F83" w14:textId="77777777" w:rsidR="0080491D" w:rsidRPr="002D36F0" w:rsidRDefault="0080491D" w:rsidP="0080491D">
      <w:pPr>
        <w:tabs>
          <w:tab w:val="left" w:pos="567"/>
        </w:tabs>
        <w:spacing w:before="120" w:after="120"/>
        <w:ind w:left="360" w:hanging="360"/>
        <w:jc w:val="center"/>
        <w:rPr>
          <w:color w:val="231F20"/>
          <w:kern w:val="20"/>
          <w:shd w:val="clear" w:color="auto" w:fill="FFFFFF"/>
          <w:lang w:eastAsia="en-US"/>
        </w:rPr>
      </w:pPr>
      <w:r w:rsidRPr="002D36F0">
        <w:rPr>
          <w:color w:val="231F20"/>
          <w:kern w:val="20"/>
          <w:shd w:val="clear" w:color="auto" w:fill="FFFFFF"/>
          <w:lang w:eastAsia="en-US"/>
        </w:rPr>
        <w:t>Tablica 2p. Definicije stavki u radnim listovima s formatom iz tablice 1p. ovog priloga u radnom listu „Satni podaci definicije“</w:t>
      </w:r>
    </w:p>
    <w:tbl>
      <w:tblPr>
        <w:tblStyle w:val="TableGrid"/>
        <w:tblW w:w="0" w:type="auto"/>
        <w:jc w:val="center"/>
        <w:tblLayout w:type="fixed"/>
        <w:tblLook w:val="04A0" w:firstRow="1" w:lastRow="0" w:firstColumn="1" w:lastColumn="0" w:noHBand="0" w:noVBand="1"/>
      </w:tblPr>
      <w:tblGrid>
        <w:gridCol w:w="1560"/>
        <w:gridCol w:w="5245"/>
      </w:tblGrid>
      <w:tr w:rsidR="0080491D" w:rsidRPr="002D36F0" w14:paraId="253425B9" w14:textId="77777777" w:rsidTr="006549BD">
        <w:trPr>
          <w:jc w:val="center"/>
        </w:trPr>
        <w:tc>
          <w:tcPr>
            <w:tcW w:w="1560" w:type="dxa"/>
            <w:vAlign w:val="center"/>
          </w:tcPr>
          <w:p w14:paraId="21CC82A9" w14:textId="77777777" w:rsidR="0080491D" w:rsidRPr="002D36F0" w:rsidRDefault="0080491D" w:rsidP="006549BD">
            <w:pPr>
              <w:tabs>
                <w:tab w:val="left" w:pos="567"/>
              </w:tabs>
              <w:spacing w:before="120" w:after="120"/>
              <w:jc w:val="center"/>
              <w:rPr>
                <w:b/>
                <w:bCs/>
                <w:kern w:val="20"/>
                <w:lang w:eastAsia="en-US"/>
              </w:rPr>
            </w:pPr>
            <w:r w:rsidRPr="002D36F0">
              <w:rPr>
                <w:b/>
                <w:bCs/>
                <w:kern w:val="20"/>
                <w:lang w:eastAsia="en-US"/>
              </w:rPr>
              <w:t>Naziv stavke</w:t>
            </w:r>
          </w:p>
        </w:tc>
        <w:tc>
          <w:tcPr>
            <w:tcW w:w="5245" w:type="dxa"/>
            <w:vAlign w:val="center"/>
          </w:tcPr>
          <w:p w14:paraId="3DBD60B7" w14:textId="77777777" w:rsidR="0080491D" w:rsidRPr="002D36F0" w:rsidRDefault="0080491D" w:rsidP="006549BD">
            <w:pPr>
              <w:tabs>
                <w:tab w:val="left" w:pos="567"/>
              </w:tabs>
              <w:spacing w:before="120" w:after="120"/>
              <w:jc w:val="center"/>
              <w:rPr>
                <w:b/>
                <w:bCs/>
                <w:kern w:val="20"/>
                <w:lang w:eastAsia="en-US"/>
              </w:rPr>
            </w:pPr>
            <w:r w:rsidRPr="002D36F0">
              <w:rPr>
                <w:b/>
                <w:bCs/>
                <w:kern w:val="20"/>
                <w:lang w:eastAsia="en-US"/>
              </w:rPr>
              <w:t>Definicija stavke</w:t>
            </w:r>
          </w:p>
        </w:tc>
      </w:tr>
      <w:tr w:rsidR="0080491D" w:rsidRPr="002D36F0" w14:paraId="21558995" w14:textId="77777777" w:rsidTr="006549BD">
        <w:trPr>
          <w:jc w:val="center"/>
        </w:trPr>
        <w:tc>
          <w:tcPr>
            <w:tcW w:w="1560" w:type="dxa"/>
          </w:tcPr>
          <w:p w14:paraId="5C97EA7E" w14:textId="77777777" w:rsidR="0080491D" w:rsidRPr="002D36F0" w:rsidRDefault="0080491D" w:rsidP="006549BD">
            <w:pPr>
              <w:tabs>
                <w:tab w:val="left" w:pos="567"/>
              </w:tabs>
              <w:spacing w:before="120" w:after="120"/>
              <w:jc w:val="center"/>
              <w:rPr>
                <w:kern w:val="20"/>
                <w:lang w:eastAsia="en-US"/>
              </w:rPr>
            </w:pPr>
            <w:r w:rsidRPr="002D36F0">
              <w:rPr>
                <w:kern w:val="20"/>
                <w:lang w:eastAsia="en-US"/>
              </w:rPr>
              <w:t>stavka 1</w:t>
            </w:r>
          </w:p>
        </w:tc>
        <w:tc>
          <w:tcPr>
            <w:tcW w:w="5245" w:type="dxa"/>
          </w:tcPr>
          <w:p w14:paraId="4B0BDE22" w14:textId="77777777" w:rsidR="0080491D" w:rsidRPr="002D36F0" w:rsidRDefault="0080491D" w:rsidP="006549BD">
            <w:pPr>
              <w:tabs>
                <w:tab w:val="left" w:pos="567"/>
              </w:tabs>
              <w:spacing w:before="120" w:after="120"/>
              <w:jc w:val="center"/>
              <w:rPr>
                <w:kern w:val="20"/>
                <w:lang w:eastAsia="en-US"/>
              </w:rPr>
            </w:pPr>
          </w:p>
        </w:tc>
      </w:tr>
      <w:tr w:rsidR="0080491D" w:rsidRPr="002D36F0" w14:paraId="15016505" w14:textId="77777777" w:rsidTr="006549BD">
        <w:trPr>
          <w:jc w:val="center"/>
        </w:trPr>
        <w:tc>
          <w:tcPr>
            <w:tcW w:w="1560" w:type="dxa"/>
          </w:tcPr>
          <w:p w14:paraId="698BDAB0" w14:textId="77777777" w:rsidR="0080491D" w:rsidRPr="002D36F0" w:rsidRDefault="0080491D" w:rsidP="006549BD">
            <w:pPr>
              <w:tabs>
                <w:tab w:val="left" w:pos="567"/>
              </w:tabs>
              <w:spacing w:before="120" w:after="120"/>
              <w:jc w:val="center"/>
              <w:rPr>
                <w:kern w:val="20"/>
                <w:lang w:eastAsia="en-US"/>
              </w:rPr>
            </w:pPr>
            <w:r w:rsidRPr="002D36F0">
              <w:rPr>
                <w:kern w:val="20"/>
                <w:lang w:eastAsia="en-US"/>
              </w:rPr>
              <w:t>stavka 2</w:t>
            </w:r>
          </w:p>
        </w:tc>
        <w:tc>
          <w:tcPr>
            <w:tcW w:w="5245" w:type="dxa"/>
          </w:tcPr>
          <w:p w14:paraId="35518FAB" w14:textId="77777777" w:rsidR="0080491D" w:rsidRPr="002D36F0" w:rsidRDefault="0080491D" w:rsidP="006549BD">
            <w:pPr>
              <w:tabs>
                <w:tab w:val="left" w:pos="567"/>
              </w:tabs>
              <w:spacing w:before="120" w:after="120"/>
              <w:jc w:val="center"/>
              <w:rPr>
                <w:kern w:val="20"/>
                <w:lang w:eastAsia="en-US"/>
              </w:rPr>
            </w:pPr>
          </w:p>
        </w:tc>
      </w:tr>
      <w:tr w:rsidR="0080491D" w:rsidRPr="002D36F0" w14:paraId="557D56FC" w14:textId="77777777" w:rsidTr="006549BD">
        <w:trPr>
          <w:jc w:val="center"/>
        </w:trPr>
        <w:tc>
          <w:tcPr>
            <w:tcW w:w="1560" w:type="dxa"/>
          </w:tcPr>
          <w:p w14:paraId="718D38BF" w14:textId="77777777" w:rsidR="0080491D" w:rsidRPr="002D36F0" w:rsidRDefault="0080491D" w:rsidP="006549BD">
            <w:pPr>
              <w:tabs>
                <w:tab w:val="left" w:pos="567"/>
              </w:tabs>
              <w:spacing w:before="120" w:after="120"/>
              <w:jc w:val="center"/>
              <w:rPr>
                <w:kern w:val="20"/>
                <w:lang w:eastAsia="en-US"/>
              </w:rPr>
            </w:pPr>
            <w:r w:rsidRPr="002D36F0">
              <w:rPr>
                <w:kern w:val="20"/>
                <w:lang w:eastAsia="en-US"/>
              </w:rPr>
              <w:t>…</w:t>
            </w:r>
          </w:p>
        </w:tc>
        <w:tc>
          <w:tcPr>
            <w:tcW w:w="5245" w:type="dxa"/>
          </w:tcPr>
          <w:p w14:paraId="51C6DF9C" w14:textId="77777777" w:rsidR="0080491D" w:rsidRPr="002D36F0" w:rsidRDefault="0080491D" w:rsidP="006549BD">
            <w:pPr>
              <w:tabs>
                <w:tab w:val="left" w:pos="567"/>
              </w:tabs>
              <w:spacing w:before="120" w:after="120"/>
              <w:jc w:val="center"/>
              <w:rPr>
                <w:kern w:val="20"/>
                <w:lang w:eastAsia="en-US"/>
              </w:rPr>
            </w:pPr>
          </w:p>
        </w:tc>
      </w:tr>
      <w:tr w:rsidR="0080491D" w:rsidRPr="002D36F0" w14:paraId="12014C1A" w14:textId="77777777" w:rsidTr="006549BD">
        <w:trPr>
          <w:jc w:val="center"/>
        </w:trPr>
        <w:tc>
          <w:tcPr>
            <w:tcW w:w="1560" w:type="dxa"/>
          </w:tcPr>
          <w:p w14:paraId="447EF04A" w14:textId="77777777" w:rsidR="0080491D" w:rsidRPr="002D36F0" w:rsidRDefault="0080491D" w:rsidP="006549BD">
            <w:pPr>
              <w:tabs>
                <w:tab w:val="left" w:pos="567"/>
              </w:tabs>
              <w:spacing w:before="120" w:after="120"/>
              <w:jc w:val="center"/>
              <w:rPr>
                <w:kern w:val="20"/>
                <w:lang w:eastAsia="en-US"/>
              </w:rPr>
            </w:pPr>
            <w:r w:rsidRPr="002D36F0">
              <w:rPr>
                <w:kern w:val="20"/>
                <w:lang w:eastAsia="en-US"/>
              </w:rPr>
              <w:t xml:space="preserve">stavka </w:t>
            </w:r>
            <w:r w:rsidRPr="002D36F0">
              <w:rPr>
                <w:i/>
                <w:iCs/>
                <w:kern w:val="20"/>
                <w:lang w:eastAsia="en-US"/>
              </w:rPr>
              <w:t>i</w:t>
            </w:r>
          </w:p>
        </w:tc>
        <w:tc>
          <w:tcPr>
            <w:tcW w:w="5245" w:type="dxa"/>
          </w:tcPr>
          <w:p w14:paraId="54D5328E" w14:textId="77777777" w:rsidR="0080491D" w:rsidRPr="002D36F0" w:rsidRDefault="0080491D" w:rsidP="006549BD">
            <w:pPr>
              <w:tabs>
                <w:tab w:val="left" w:pos="567"/>
              </w:tabs>
              <w:spacing w:before="120" w:after="120"/>
              <w:jc w:val="center"/>
              <w:rPr>
                <w:kern w:val="20"/>
                <w:lang w:eastAsia="en-US"/>
              </w:rPr>
            </w:pPr>
          </w:p>
        </w:tc>
      </w:tr>
      <w:tr w:rsidR="0080491D" w:rsidRPr="002D36F0" w14:paraId="17A6AE8F" w14:textId="77777777" w:rsidTr="006549BD">
        <w:trPr>
          <w:jc w:val="center"/>
        </w:trPr>
        <w:tc>
          <w:tcPr>
            <w:tcW w:w="1560" w:type="dxa"/>
          </w:tcPr>
          <w:p w14:paraId="56D1451B" w14:textId="77777777" w:rsidR="0080491D" w:rsidRPr="002D36F0" w:rsidRDefault="0080491D" w:rsidP="006549BD">
            <w:pPr>
              <w:tabs>
                <w:tab w:val="left" w:pos="567"/>
              </w:tabs>
              <w:spacing w:before="120" w:after="120"/>
              <w:jc w:val="center"/>
              <w:rPr>
                <w:kern w:val="20"/>
                <w:lang w:eastAsia="en-US"/>
              </w:rPr>
            </w:pPr>
            <w:r w:rsidRPr="002D36F0">
              <w:rPr>
                <w:kern w:val="20"/>
                <w:lang w:eastAsia="en-US"/>
              </w:rPr>
              <w:t>…</w:t>
            </w:r>
          </w:p>
        </w:tc>
        <w:tc>
          <w:tcPr>
            <w:tcW w:w="5245" w:type="dxa"/>
          </w:tcPr>
          <w:p w14:paraId="3554F779" w14:textId="77777777" w:rsidR="0080491D" w:rsidRPr="002D36F0" w:rsidRDefault="0080491D" w:rsidP="006549BD">
            <w:pPr>
              <w:tabs>
                <w:tab w:val="left" w:pos="567"/>
              </w:tabs>
              <w:spacing w:before="120" w:after="120"/>
              <w:jc w:val="center"/>
              <w:rPr>
                <w:kern w:val="20"/>
                <w:lang w:eastAsia="en-US"/>
              </w:rPr>
            </w:pPr>
          </w:p>
        </w:tc>
      </w:tr>
      <w:tr w:rsidR="0080491D" w:rsidRPr="002D36F0" w14:paraId="5A97B75B" w14:textId="77777777" w:rsidTr="006549BD">
        <w:trPr>
          <w:jc w:val="center"/>
        </w:trPr>
        <w:tc>
          <w:tcPr>
            <w:tcW w:w="1560" w:type="dxa"/>
          </w:tcPr>
          <w:p w14:paraId="70835001" w14:textId="77777777" w:rsidR="0080491D" w:rsidRPr="002D36F0" w:rsidRDefault="0080491D" w:rsidP="006549BD">
            <w:pPr>
              <w:tabs>
                <w:tab w:val="left" w:pos="567"/>
              </w:tabs>
              <w:spacing w:before="120" w:after="120"/>
              <w:jc w:val="center"/>
              <w:rPr>
                <w:kern w:val="20"/>
                <w:lang w:eastAsia="en-US"/>
              </w:rPr>
            </w:pPr>
            <w:r w:rsidRPr="002D36F0">
              <w:rPr>
                <w:kern w:val="20"/>
                <w:lang w:eastAsia="en-US"/>
              </w:rPr>
              <w:t xml:space="preserve">stavka </w:t>
            </w:r>
            <w:r w:rsidRPr="006014B9">
              <w:rPr>
                <w:i/>
                <w:iCs/>
                <w:kern w:val="20"/>
                <w:lang w:eastAsia="en-US"/>
              </w:rPr>
              <w:t>N</w:t>
            </w:r>
          </w:p>
        </w:tc>
        <w:tc>
          <w:tcPr>
            <w:tcW w:w="5245" w:type="dxa"/>
          </w:tcPr>
          <w:p w14:paraId="78A12F12" w14:textId="77777777" w:rsidR="0080491D" w:rsidRPr="002D36F0" w:rsidRDefault="0080491D" w:rsidP="006549BD">
            <w:pPr>
              <w:tabs>
                <w:tab w:val="left" w:pos="567"/>
              </w:tabs>
              <w:spacing w:before="120" w:after="120"/>
              <w:jc w:val="center"/>
              <w:rPr>
                <w:kern w:val="20"/>
                <w:lang w:eastAsia="en-US"/>
              </w:rPr>
            </w:pPr>
          </w:p>
        </w:tc>
      </w:tr>
    </w:tbl>
    <w:p w14:paraId="0961F49B" w14:textId="4D0096DA" w:rsidR="0080491D" w:rsidRPr="002D36F0" w:rsidRDefault="0080491D" w:rsidP="0080491D">
      <w:pPr>
        <w:tabs>
          <w:tab w:val="left" w:pos="567"/>
        </w:tabs>
        <w:spacing w:before="120" w:after="120"/>
        <w:jc w:val="center"/>
        <w:rPr>
          <w:color w:val="231F20"/>
          <w:kern w:val="20"/>
          <w:shd w:val="clear" w:color="auto" w:fill="FFFFFF"/>
          <w:lang w:eastAsia="en-US"/>
        </w:rPr>
      </w:pPr>
      <w:r w:rsidRPr="002D36F0">
        <w:rPr>
          <w:color w:val="231F20"/>
          <w:kern w:val="20"/>
          <w:shd w:val="clear" w:color="auto" w:fill="FFFFFF"/>
          <w:lang w:eastAsia="en-US"/>
        </w:rPr>
        <w:t xml:space="preserve">Tablica 3p. Format za mjesečne podatke koje dostavljaju </w:t>
      </w:r>
      <w:proofErr w:type="spellStart"/>
      <w:r w:rsidR="00E41CB1">
        <w:rPr>
          <w:kern w:val="20"/>
          <w:lang w:val="hr" w:eastAsia="en-US"/>
        </w:rPr>
        <w:t>SPP</w:t>
      </w:r>
      <w:proofErr w:type="spellEnd"/>
      <w:r w:rsidR="00E41CB1">
        <w:rPr>
          <w:kern w:val="20"/>
          <w:lang w:val="hr" w:eastAsia="en-US"/>
        </w:rPr>
        <w:t>-i</w:t>
      </w:r>
      <w:r w:rsidRPr="002D36F0">
        <w:rPr>
          <w:color w:val="231F20"/>
          <w:kern w:val="20"/>
          <w:shd w:val="clear" w:color="auto" w:fill="FFFFFF"/>
          <w:lang w:eastAsia="en-US"/>
        </w:rPr>
        <w:t>, u radnom listu naziva „</w:t>
      </w:r>
      <w:proofErr w:type="spellStart"/>
      <w:r w:rsidRPr="002D36F0">
        <w:rPr>
          <w:color w:val="231F20"/>
          <w:kern w:val="20"/>
          <w:shd w:val="clear" w:color="auto" w:fill="FFFFFF"/>
          <w:lang w:eastAsia="en-US"/>
        </w:rPr>
        <w:t>Mjesecni</w:t>
      </w:r>
      <w:proofErr w:type="spellEnd"/>
      <w:r w:rsidRPr="002D36F0">
        <w:rPr>
          <w:color w:val="231F20"/>
          <w:kern w:val="20"/>
          <w:shd w:val="clear" w:color="auto" w:fill="FFFFFF"/>
          <w:lang w:eastAsia="en-US"/>
        </w:rPr>
        <w:t xml:space="preserve"> elementi“, po elementima i po subjektima </w:t>
      </w:r>
      <w:proofErr w:type="spellStart"/>
      <w:r w:rsidRPr="002D36F0">
        <w:rPr>
          <w:color w:val="231F20"/>
          <w:kern w:val="20"/>
          <w:shd w:val="clear" w:color="auto" w:fill="FFFFFF"/>
          <w:lang w:eastAsia="en-US"/>
        </w:rPr>
        <w:t>EIC</w:t>
      </w:r>
      <w:proofErr w:type="spellEnd"/>
      <w:r w:rsidRPr="002D36F0">
        <w:rPr>
          <w:color w:val="231F20"/>
          <w:kern w:val="20"/>
          <w:shd w:val="clear" w:color="auto" w:fill="FFFFFF"/>
          <w:lang w:eastAsia="en-US"/>
        </w:rPr>
        <w:t xml:space="preserve"> oznake </w:t>
      </w:r>
      <w:r w:rsidRPr="002D36F0">
        <w:rPr>
          <w:i/>
          <w:iCs/>
          <w:color w:val="231F20"/>
          <w:kern w:val="20"/>
          <w:shd w:val="clear" w:color="auto" w:fill="FFFFFF"/>
          <w:lang w:eastAsia="en-US"/>
        </w:rPr>
        <w:t>o</w:t>
      </w:r>
    </w:p>
    <w:tbl>
      <w:tblPr>
        <w:tblStyle w:val="TableGrid"/>
        <w:tblW w:w="0" w:type="auto"/>
        <w:jc w:val="center"/>
        <w:tblLayout w:type="fixed"/>
        <w:tblLook w:val="04A0" w:firstRow="1" w:lastRow="0" w:firstColumn="1" w:lastColumn="0" w:noHBand="0" w:noVBand="1"/>
      </w:tblPr>
      <w:tblGrid>
        <w:gridCol w:w="1271"/>
        <w:gridCol w:w="1276"/>
        <w:gridCol w:w="1114"/>
        <w:gridCol w:w="1114"/>
        <w:gridCol w:w="1114"/>
        <w:gridCol w:w="1114"/>
        <w:gridCol w:w="1114"/>
        <w:gridCol w:w="1114"/>
      </w:tblGrid>
      <w:tr w:rsidR="0080491D" w:rsidRPr="002D36F0" w14:paraId="7C0634F3" w14:textId="77777777" w:rsidTr="006549BD">
        <w:trPr>
          <w:jc w:val="center"/>
        </w:trPr>
        <w:tc>
          <w:tcPr>
            <w:tcW w:w="1271" w:type="dxa"/>
            <w:vAlign w:val="center"/>
          </w:tcPr>
          <w:p w14:paraId="0DF189EC" w14:textId="77777777" w:rsidR="0080491D" w:rsidRPr="002D36F0" w:rsidRDefault="0080491D" w:rsidP="006549BD">
            <w:pPr>
              <w:tabs>
                <w:tab w:val="left" w:pos="567"/>
              </w:tabs>
              <w:spacing w:before="120" w:after="120"/>
              <w:jc w:val="center"/>
              <w:rPr>
                <w:b/>
                <w:bCs/>
                <w:kern w:val="20"/>
                <w:lang w:eastAsia="en-US"/>
              </w:rPr>
            </w:pPr>
            <w:r w:rsidRPr="002D36F0">
              <w:rPr>
                <w:b/>
                <w:bCs/>
                <w:kern w:val="20"/>
                <w:lang w:eastAsia="en-US"/>
              </w:rPr>
              <w:t>Element</w:t>
            </w:r>
          </w:p>
        </w:tc>
        <w:tc>
          <w:tcPr>
            <w:tcW w:w="1276" w:type="dxa"/>
            <w:vAlign w:val="center"/>
          </w:tcPr>
          <w:p w14:paraId="0644CB46" w14:textId="77777777" w:rsidR="0080491D" w:rsidRPr="002D36F0" w:rsidRDefault="0080491D" w:rsidP="006549BD">
            <w:pPr>
              <w:tabs>
                <w:tab w:val="left" w:pos="567"/>
              </w:tabs>
              <w:spacing w:before="120" w:after="120"/>
              <w:jc w:val="center"/>
              <w:rPr>
                <w:b/>
                <w:bCs/>
                <w:kern w:val="20"/>
                <w:lang w:eastAsia="en-US"/>
              </w:rPr>
            </w:pPr>
            <w:r w:rsidRPr="002D36F0">
              <w:rPr>
                <w:b/>
                <w:bCs/>
                <w:kern w:val="20"/>
                <w:lang w:eastAsia="en-US"/>
              </w:rPr>
              <w:t>Definicija elementa</w:t>
            </w:r>
          </w:p>
        </w:tc>
        <w:tc>
          <w:tcPr>
            <w:tcW w:w="1114" w:type="dxa"/>
            <w:vAlign w:val="center"/>
          </w:tcPr>
          <w:p w14:paraId="1836FA2C" w14:textId="77777777" w:rsidR="0080491D" w:rsidRPr="002D36F0" w:rsidRDefault="0080491D" w:rsidP="006549BD">
            <w:pPr>
              <w:tabs>
                <w:tab w:val="left" w:pos="567"/>
              </w:tabs>
              <w:spacing w:before="120" w:after="120"/>
              <w:jc w:val="center"/>
              <w:rPr>
                <w:b/>
                <w:bCs/>
                <w:kern w:val="20"/>
                <w:lang w:eastAsia="en-US"/>
              </w:rPr>
            </w:pPr>
            <w:proofErr w:type="spellStart"/>
            <w:r w:rsidRPr="002D36F0">
              <w:rPr>
                <w:b/>
                <w:bCs/>
                <w:kern w:val="20"/>
                <w:lang w:eastAsia="en-US"/>
              </w:rPr>
              <w:t>EIC</w:t>
            </w:r>
            <w:proofErr w:type="spellEnd"/>
            <w:r w:rsidRPr="002D36F0">
              <w:rPr>
                <w:b/>
                <w:bCs/>
                <w:kern w:val="20"/>
                <w:lang w:eastAsia="en-US"/>
              </w:rPr>
              <w:t xml:space="preserve"> 1</w:t>
            </w:r>
          </w:p>
        </w:tc>
        <w:tc>
          <w:tcPr>
            <w:tcW w:w="1114" w:type="dxa"/>
            <w:vAlign w:val="center"/>
          </w:tcPr>
          <w:p w14:paraId="1028373D" w14:textId="77777777" w:rsidR="0080491D" w:rsidRPr="002D36F0" w:rsidRDefault="0080491D" w:rsidP="006549BD">
            <w:pPr>
              <w:tabs>
                <w:tab w:val="left" w:pos="567"/>
              </w:tabs>
              <w:spacing w:before="120" w:after="120"/>
              <w:jc w:val="center"/>
              <w:rPr>
                <w:b/>
                <w:bCs/>
                <w:kern w:val="20"/>
                <w:lang w:eastAsia="en-US"/>
              </w:rPr>
            </w:pPr>
            <w:proofErr w:type="spellStart"/>
            <w:r w:rsidRPr="002D36F0">
              <w:rPr>
                <w:b/>
                <w:bCs/>
                <w:kern w:val="20"/>
                <w:lang w:eastAsia="en-US"/>
              </w:rPr>
              <w:t>EIC</w:t>
            </w:r>
            <w:proofErr w:type="spellEnd"/>
            <w:r w:rsidRPr="002D36F0">
              <w:rPr>
                <w:b/>
                <w:bCs/>
                <w:kern w:val="20"/>
                <w:lang w:eastAsia="en-US"/>
              </w:rPr>
              <w:t xml:space="preserve"> 2</w:t>
            </w:r>
          </w:p>
        </w:tc>
        <w:tc>
          <w:tcPr>
            <w:tcW w:w="1114" w:type="dxa"/>
            <w:vAlign w:val="center"/>
          </w:tcPr>
          <w:p w14:paraId="71DBDD0C" w14:textId="77777777" w:rsidR="0080491D" w:rsidRPr="002D36F0" w:rsidRDefault="0080491D" w:rsidP="006549BD">
            <w:pPr>
              <w:tabs>
                <w:tab w:val="left" w:pos="567"/>
              </w:tabs>
              <w:spacing w:before="120" w:after="120"/>
              <w:jc w:val="center"/>
              <w:rPr>
                <w:b/>
                <w:bCs/>
                <w:kern w:val="20"/>
                <w:lang w:eastAsia="en-US"/>
              </w:rPr>
            </w:pPr>
            <w:r w:rsidRPr="002D36F0">
              <w:rPr>
                <w:b/>
                <w:bCs/>
                <w:kern w:val="20"/>
                <w:lang w:eastAsia="en-US"/>
              </w:rPr>
              <w:t>…</w:t>
            </w:r>
          </w:p>
        </w:tc>
        <w:tc>
          <w:tcPr>
            <w:tcW w:w="1114" w:type="dxa"/>
            <w:vAlign w:val="center"/>
          </w:tcPr>
          <w:p w14:paraId="1ABC16EA" w14:textId="77777777" w:rsidR="0080491D" w:rsidRPr="002D36F0" w:rsidRDefault="0080491D" w:rsidP="006549BD">
            <w:pPr>
              <w:tabs>
                <w:tab w:val="left" w:pos="567"/>
              </w:tabs>
              <w:spacing w:before="120" w:after="120"/>
              <w:jc w:val="center"/>
              <w:rPr>
                <w:b/>
                <w:bCs/>
                <w:kern w:val="20"/>
                <w:lang w:eastAsia="en-US"/>
              </w:rPr>
            </w:pPr>
            <w:proofErr w:type="spellStart"/>
            <w:r w:rsidRPr="002D36F0">
              <w:rPr>
                <w:b/>
                <w:bCs/>
                <w:kern w:val="20"/>
                <w:lang w:eastAsia="en-US"/>
              </w:rPr>
              <w:t>EIC</w:t>
            </w:r>
            <w:proofErr w:type="spellEnd"/>
            <w:r w:rsidRPr="002D36F0">
              <w:rPr>
                <w:b/>
                <w:bCs/>
                <w:kern w:val="20"/>
                <w:lang w:eastAsia="en-US"/>
              </w:rPr>
              <w:t xml:space="preserve"> </w:t>
            </w:r>
            <w:r w:rsidRPr="002D36F0">
              <w:rPr>
                <w:b/>
                <w:bCs/>
                <w:i/>
                <w:iCs/>
                <w:kern w:val="20"/>
                <w:lang w:eastAsia="en-US"/>
              </w:rPr>
              <w:t>o</w:t>
            </w:r>
          </w:p>
        </w:tc>
        <w:tc>
          <w:tcPr>
            <w:tcW w:w="1114" w:type="dxa"/>
            <w:vAlign w:val="center"/>
          </w:tcPr>
          <w:p w14:paraId="3CC7C4BB" w14:textId="77777777" w:rsidR="0080491D" w:rsidRPr="002D36F0" w:rsidRDefault="0080491D" w:rsidP="006549BD">
            <w:pPr>
              <w:tabs>
                <w:tab w:val="left" w:pos="567"/>
              </w:tabs>
              <w:spacing w:before="120" w:after="120"/>
              <w:jc w:val="center"/>
              <w:rPr>
                <w:b/>
                <w:bCs/>
                <w:kern w:val="20"/>
                <w:lang w:eastAsia="en-US"/>
              </w:rPr>
            </w:pPr>
            <w:r w:rsidRPr="002D36F0">
              <w:rPr>
                <w:b/>
                <w:bCs/>
                <w:kern w:val="20"/>
                <w:lang w:eastAsia="en-US"/>
              </w:rPr>
              <w:t>…</w:t>
            </w:r>
          </w:p>
        </w:tc>
        <w:tc>
          <w:tcPr>
            <w:tcW w:w="1114" w:type="dxa"/>
            <w:vAlign w:val="center"/>
          </w:tcPr>
          <w:p w14:paraId="56D31CD6" w14:textId="77777777" w:rsidR="0080491D" w:rsidRPr="002D36F0" w:rsidRDefault="0080491D" w:rsidP="006549BD">
            <w:pPr>
              <w:tabs>
                <w:tab w:val="left" w:pos="567"/>
              </w:tabs>
              <w:spacing w:before="120" w:after="120"/>
              <w:jc w:val="center"/>
              <w:rPr>
                <w:b/>
                <w:bCs/>
                <w:kern w:val="20"/>
                <w:lang w:eastAsia="en-US"/>
              </w:rPr>
            </w:pPr>
            <w:proofErr w:type="spellStart"/>
            <w:r w:rsidRPr="002D36F0">
              <w:rPr>
                <w:b/>
                <w:bCs/>
                <w:kern w:val="20"/>
                <w:lang w:eastAsia="en-US"/>
              </w:rPr>
              <w:t>EIC</w:t>
            </w:r>
            <w:proofErr w:type="spellEnd"/>
            <w:r w:rsidRPr="002D36F0">
              <w:rPr>
                <w:b/>
                <w:bCs/>
                <w:kern w:val="20"/>
                <w:lang w:eastAsia="en-US"/>
              </w:rPr>
              <w:t xml:space="preserve"> </w:t>
            </w:r>
            <w:r w:rsidRPr="00483771">
              <w:rPr>
                <w:b/>
                <w:bCs/>
                <w:i/>
                <w:iCs/>
                <w:kern w:val="20"/>
                <w:lang w:eastAsia="en-US"/>
              </w:rPr>
              <w:t>N</w:t>
            </w:r>
          </w:p>
        </w:tc>
      </w:tr>
      <w:tr w:rsidR="0080491D" w:rsidRPr="002D36F0" w14:paraId="40909C28" w14:textId="77777777" w:rsidTr="006549BD">
        <w:trPr>
          <w:jc w:val="center"/>
        </w:trPr>
        <w:tc>
          <w:tcPr>
            <w:tcW w:w="1271" w:type="dxa"/>
          </w:tcPr>
          <w:p w14:paraId="152A4E1C" w14:textId="77777777" w:rsidR="0080491D" w:rsidRPr="002D36F0" w:rsidRDefault="0080491D" w:rsidP="006549BD">
            <w:pPr>
              <w:tabs>
                <w:tab w:val="left" w:pos="567"/>
              </w:tabs>
              <w:spacing w:before="120" w:after="120"/>
              <w:jc w:val="center"/>
              <w:rPr>
                <w:kern w:val="20"/>
                <w:lang w:eastAsia="en-US"/>
              </w:rPr>
            </w:pPr>
            <w:r w:rsidRPr="002D36F0">
              <w:rPr>
                <w:kern w:val="20"/>
                <w:lang w:eastAsia="en-US"/>
              </w:rPr>
              <w:t>element 1</w:t>
            </w:r>
          </w:p>
        </w:tc>
        <w:tc>
          <w:tcPr>
            <w:tcW w:w="1276" w:type="dxa"/>
          </w:tcPr>
          <w:p w14:paraId="13033728" w14:textId="77777777" w:rsidR="0080491D" w:rsidRPr="002D36F0" w:rsidRDefault="0080491D" w:rsidP="006549BD">
            <w:pPr>
              <w:tabs>
                <w:tab w:val="left" w:pos="567"/>
              </w:tabs>
              <w:spacing w:before="120" w:after="120"/>
              <w:jc w:val="center"/>
              <w:rPr>
                <w:kern w:val="20"/>
                <w:lang w:eastAsia="en-US"/>
              </w:rPr>
            </w:pPr>
          </w:p>
        </w:tc>
        <w:tc>
          <w:tcPr>
            <w:tcW w:w="1114" w:type="dxa"/>
          </w:tcPr>
          <w:p w14:paraId="7D67A8BC" w14:textId="77777777" w:rsidR="0080491D" w:rsidRPr="002D36F0" w:rsidRDefault="0080491D" w:rsidP="006549BD">
            <w:pPr>
              <w:tabs>
                <w:tab w:val="left" w:pos="567"/>
              </w:tabs>
              <w:spacing w:before="120" w:after="120"/>
              <w:jc w:val="center"/>
              <w:rPr>
                <w:kern w:val="20"/>
                <w:lang w:eastAsia="en-US"/>
              </w:rPr>
            </w:pPr>
          </w:p>
        </w:tc>
        <w:tc>
          <w:tcPr>
            <w:tcW w:w="1114" w:type="dxa"/>
          </w:tcPr>
          <w:p w14:paraId="0CC11EC6" w14:textId="77777777" w:rsidR="0080491D" w:rsidRPr="002D36F0" w:rsidRDefault="0080491D" w:rsidP="006549BD">
            <w:pPr>
              <w:tabs>
                <w:tab w:val="left" w:pos="567"/>
              </w:tabs>
              <w:spacing w:before="120" w:after="120"/>
              <w:jc w:val="center"/>
              <w:rPr>
                <w:kern w:val="20"/>
                <w:lang w:eastAsia="en-US"/>
              </w:rPr>
            </w:pPr>
          </w:p>
        </w:tc>
        <w:tc>
          <w:tcPr>
            <w:tcW w:w="1114" w:type="dxa"/>
          </w:tcPr>
          <w:p w14:paraId="67C649C0" w14:textId="77777777" w:rsidR="0080491D" w:rsidRPr="002D36F0" w:rsidRDefault="0080491D" w:rsidP="006549BD">
            <w:pPr>
              <w:tabs>
                <w:tab w:val="left" w:pos="567"/>
              </w:tabs>
              <w:spacing w:before="120" w:after="120"/>
              <w:jc w:val="center"/>
              <w:rPr>
                <w:kern w:val="20"/>
                <w:lang w:eastAsia="en-US"/>
              </w:rPr>
            </w:pPr>
          </w:p>
        </w:tc>
        <w:tc>
          <w:tcPr>
            <w:tcW w:w="1114" w:type="dxa"/>
          </w:tcPr>
          <w:p w14:paraId="3D0830F4" w14:textId="77777777" w:rsidR="0080491D" w:rsidRPr="002D36F0" w:rsidRDefault="0080491D" w:rsidP="006549BD">
            <w:pPr>
              <w:tabs>
                <w:tab w:val="left" w:pos="567"/>
              </w:tabs>
              <w:spacing w:before="120" w:after="120"/>
              <w:jc w:val="center"/>
              <w:rPr>
                <w:kern w:val="20"/>
                <w:lang w:eastAsia="en-US"/>
              </w:rPr>
            </w:pPr>
          </w:p>
        </w:tc>
        <w:tc>
          <w:tcPr>
            <w:tcW w:w="1114" w:type="dxa"/>
          </w:tcPr>
          <w:p w14:paraId="7E4AD12F" w14:textId="77777777" w:rsidR="0080491D" w:rsidRPr="002D36F0" w:rsidRDefault="0080491D" w:rsidP="006549BD">
            <w:pPr>
              <w:tabs>
                <w:tab w:val="left" w:pos="567"/>
              </w:tabs>
              <w:spacing w:before="120" w:after="120"/>
              <w:jc w:val="center"/>
              <w:rPr>
                <w:kern w:val="20"/>
                <w:lang w:eastAsia="en-US"/>
              </w:rPr>
            </w:pPr>
          </w:p>
        </w:tc>
        <w:tc>
          <w:tcPr>
            <w:tcW w:w="1114" w:type="dxa"/>
          </w:tcPr>
          <w:p w14:paraId="17480265" w14:textId="77777777" w:rsidR="0080491D" w:rsidRPr="002D36F0" w:rsidRDefault="0080491D" w:rsidP="006549BD">
            <w:pPr>
              <w:tabs>
                <w:tab w:val="left" w:pos="567"/>
              </w:tabs>
              <w:spacing w:before="120" w:after="120"/>
              <w:jc w:val="center"/>
              <w:rPr>
                <w:kern w:val="20"/>
                <w:lang w:eastAsia="en-US"/>
              </w:rPr>
            </w:pPr>
          </w:p>
        </w:tc>
      </w:tr>
      <w:tr w:rsidR="0080491D" w:rsidRPr="002D36F0" w14:paraId="3BF4B8E3" w14:textId="77777777" w:rsidTr="006549BD">
        <w:trPr>
          <w:jc w:val="center"/>
        </w:trPr>
        <w:tc>
          <w:tcPr>
            <w:tcW w:w="1271" w:type="dxa"/>
          </w:tcPr>
          <w:p w14:paraId="06C37E9B" w14:textId="77777777" w:rsidR="0080491D" w:rsidRPr="002D36F0" w:rsidRDefault="0080491D" w:rsidP="006549BD">
            <w:pPr>
              <w:tabs>
                <w:tab w:val="left" w:pos="567"/>
              </w:tabs>
              <w:spacing w:before="120" w:after="120"/>
              <w:jc w:val="center"/>
              <w:rPr>
                <w:kern w:val="20"/>
                <w:lang w:eastAsia="en-US"/>
              </w:rPr>
            </w:pPr>
            <w:r w:rsidRPr="002D36F0">
              <w:rPr>
                <w:kern w:val="20"/>
                <w:lang w:eastAsia="en-US"/>
              </w:rPr>
              <w:t>element 2</w:t>
            </w:r>
          </w:p>
        </w:tc>
        <w:tc>
          <w:tcPr>
            <w:tcW w:w="1276" w:type="dxa"/>
          </w:tcPr>
          <w:p w14:paraId="14DCAC25" w14:textId="77777777" w:rsidR="0080491D" w:rsidRPr="002D36F0" w:rsidRDefault="0080491D" w:rsidP="006549BD">
            <w:pPr>
              <w:tabs>
                <w:tab w:val="left" w:pos="567"/>
              </w:tabs>
              <w:spacing w:before="120" w:after="120"/>
              <w:jc w:val="center"/>
              <w:rPr>
                <w:kern w:val="20"/>
                <w:lang w:eastAsia="en-US"/>
              </w:rPr>
            </w:pPr>
          </w:p>
        </w:tc>
        <w:tc>
          <w:tcPr>
            <w:tcW w:w="1114" w:type="dxa"/>
          </w:tcPr>
          <w:p w14:paraId="70C4C4E1" w14:textId="77777777" w:rsidR="0080491D" w:rsidRPr="002D36F0" w:rsidRDefault="0080491D" w:rsidP="006549BD">
            <w:pPr>
              <w:tabs>
                <w:tab w:val="left" w:pos="567"/>
              </w:tabs>
              <w:spacing w:before="120" w:after="120"/>
              <w:jc w:val="center"/>
              <w:rPr>
                <w:kern w:val="20"/>
                <w:lang w:eastAsia="en-US"/>
              </w:rPr>
            </w:pPr>
          </w:p>
        </w:tc>
        <w:tc>
          <w:tcPr>
            <w:tcW w:w="1114" w:type="dxa"/>
          </w:tcPr>
          <w:p w14:paraId="47C1E9D8" w14:textId="77777777" w:rsidR="0080491D" w:rsidRPr="002D36F0" w:rsidRDefault="0080491D" w:rsidP="006549BD">
            <w:pPr>
              <w:tabs>
                <w:tab w:val="left" w:pos="567"/>
              </w:tabs>
              <w:spacing w:before="120" w:after="120"/>
              <w:jc w:val="center"/>
              <w:rPr>
                <w:kern w:val="20"/>
                <w:lang w:eastAsia="en-US"/>
              </w:rPr>
            </w:pPr>
          </w:p>
        </w:tc>
        <w:tc>
          <w:tcPr>
            <w:tcW w:w="1114" w:type="dxa"/>
          </w:tcPr>
          <w:p w14:paraId="7534D1EA" w14:textId="77777777" w:rsidR="0080491D" w:rsidRPr="002D36F0" w:rsidRDefault="0080491D" w:rsidP="006549BD">
            <w:pPr>
              <w:tabs>
                <w:tab w:val="left" w:pos="567"/>
              </w:tabs>
              <w:spacing w:before="120" w:after="120"/>
              <w:jc w:val="center"/>
              <w:rPr>
                <w:kern w:val="20"/>
                <w:lang w:eastAsia="en-US"/>
              </w:rPr>
            </w:pPr>
          </w:p>
        </w:tc>
        <w:tc>
          <w:tcPr>
            <w:tcW w:w="1114" w:type="dxa"/>
          </w:tcPr>
          <w:p w14:paraId="06660508" w14:textId="77777777" w:rsidR="0080491D" w:rsidRPr="002D36F0" w:rsidRDefault="0080491D" w:rsidP="006549BD">
            <w:pPr>
              <w:tabs>
                <w:tab w:val="left" w:pos="567"/>
              </w:tabs>
              <w:spacing w:before="120" w:after="120"/>
              <w:jc w:val="center"/>
              <w:rPr>
                <w:kern w:val="20"/>
                <w:lang w:eastAsia="en-US"/>
              </w:rPr>
            </w:pPr>
          </w:p>
        </w:tc>
        <w:tc>
          <w:tcPr>
            <w:tcW w:w="1114" w:type="dxa"/>
          </w:tcPr>
          <w:p w14:paraId="12DBC3AC" w14:textId="77777777" w:rsidR="0080491D" w:rsidRPr="002D36F0" w:rsidRDefault="0080491D" w:rsidP="006549BD">
            <w:pPr>
              <w:tabs>
                <w:tab w:val="left" w:pos="567"/>
              </w:tabs>
              <w:spacing w:before="120" w:after="120"/>
              <w:jc w:val="center"/>
              <w:rPr>
                <w:kern w:val="20"/>
                <w:lang w:eastAsia="en-US"/>
              </w:rPr>
            </w:pPr>
          </w:p>
        </w:tc>
        <w:tc>
          <w:tcPr>
            <w:tcW w:w="1114" w:type="dxa"/>
          </w:tcPr>
          <w:p w14:paraId="13EE6711" w14:textId="77777777" w:rsidR="0080491D" w:rsidRPr="002D36F0" w:rsidRDefault="0080491D" w:rsidP="006549BD">
            <w:pPr>
              <w:tabs>
                <w:tab w:val="left" w:pos="567"/>
              </w:tabs>
              <w:spacing w:before="120" w:after="120"/>
              <w:jc w:val="center"/>
              <w:rPr>
                <w:kern w:val="20"/>
                <w:lang w:eastAsia="en-US"/>
              </w:rPr>
            </w:pPr>
          </w:p>
        </w:tc>
      </w:tr>
      <w:tr w:rsidR="0080491D" w:rsidRPr="002D36F0" w14:paraId="6944185C" w14:textId="77777777" w:rsidTr="006549BD">
        <w:trPr>
          <w:jc w:val="center"/>
        </w:trPr>
        <w:tc>
          <w:tcPr>
            <w:tcW w:w="1271" w:type="dxa"/>
          </w:tcPr>
          <w:p w14:paraId="3665C1C5" w14:textId="77777777" w:rsidR="0080491D" w:rsidRPr="002D36F0" w:rsidRDefault="0080491D" w:rsidP="006549BD">
            <w:pPr>
              <w:tabs>
                <w:tab w:val="left" w:pos="567"/>
              </w:tabs>
              <w:spacing w:before="120" w:after="120"/>
              <w:jc w:val="center"/>
              <w:rPr>
                <w:kern w:val="20"/>
                <w:lang w:eastAsia="en-US"/>
              </w:rPr>
            </w:pPr>
            <w:r w:rsidRPr="002D36F0">
              <w:rPr>
                <w:kern w:val="20"/>
                <w:lang w:eastAsia="en-US"/>
              </w:rPr>
              <w:t>…</w:t>
            </w:r>
          </w:p>
        </w:tc>
        <w:tc>
          <w:tcPr>
            <w:tcW w:w="1276" w:type="dxa"/>
          </w:tcPr>
          <w:p w14:paraId="78C76C38" w14:textId="77777777" w:rsidR="0080491D" w:rsidRPr="002D36F0" w:rsidRDefault="0080491D" w:rsidP="006549BD">
            <w:pPr>
              <w:tabs>
                <w:tab w:val="left" w:pos="567"/>
              </w:tabs>
              <w:spacing w:before="120" w:after="120"/>
              <w:jc w:val="center"/>
              <w:rPr>
                <w:kern w:val="20"/>
                <w:lang w:eastAsia="en-US"/>
              </w:rPr>
            </w:pPr>
          </w:p>
        </w:tc>
        <w:tc>
          <w:tcPr>
            <w:tcW w:w="1114" w:type="dxa"/>
          </w:tcPr>
          <w:p w14:paraId="158F8F64" w14:textId="77777777" w:rsidR="0080491D" w:rsidRPr="002D36F0" w:rsidRDefault="0080491D" w:rsidP="006549BD">
            <w:pPr>
              <w:tabs>
                <w:tab w:val="left" w:pos="567"/>
              </w:tabs>
              <w:spacing w:before="120" w:after="120"/>
              <w:jc w:val="center"/>
              <w:rPr>
                <w:kern w:val="20"/>
                <w:lang w:eastAsia="en-US"/>
              </w:rPr>
            </w:pPr>
          </w:p>
        </w:tc>
        <w:tc>
          <w:tcPr>
            <w:tcW w:w="1114" w:type="dxa"/>
          </w:tcPr>
          <w:p w14:paraId="3F7CAA4C" w14:textId="77777777" w:rsidR="0080491D" w:rsidRPr="002D36F0" w:rsidRDefault="0080491D" w:rsidP="006549BD">
            <w:pPr>
              <w:tabs>
                <w:tab w:val="left" w:pos="567"/>
              </w:tabs>
              <w:spacing w:before="120" w:after="120"/>
              <w:jc w:val="center"/>
              <w:rPr>
                <w:kern w:val="20"/>
                <w:lang w:eastAsia="en-US"/>
              </w:rPr>
            </w:pPr>
          </w:p>
        </w:tc>
        <w:tc>
          <w:tcPr>
            <w:tcW w:w="1114" w:type="dxa"/>
          </w:tcPr>
          <w:p w14:paraId="2C9DFD94" w14:textId="77777777" w:rsidR="0080491D" w:rsidRPr="002D36F0" w:rsidRDefault="0080491D" w:rsidP="006549BD">
            <w:pPr>
              <w:tabs>
                <w:tab w:val="left" w:pos="567"/>
              </w:tabs>
              <w:spacing w:before="120" w:after="120"/>
              <w:jc w:val="center"/>
              <w:rPr>
                <w:kern w:val="20"/>
                <w:lang w:eastAsia="en-US"/>
              </w:rPr>
            </w:pPr>
          </w:p>
        </w:tc>
        <w:tc>
          <w:tcPr>
            <w:tcW w:w="1114" w:type="dxa"/>
          </w:tcPr>
          <w:p w14:paraId="4415D3AF" w14:textId="77777777" w:rsidR="0080491D" w:rsidRPr="002D36F0" w:rsidRDefault="0080491D" w:rsidP="006549BD">
            <w:pPr>
              <w:tabs>
                <w:tab w:val="left" w:pos="567"/>
              </w:tabs>
              <w:spacing w:before="120" w:after="120"/>
              <w:jc w:val="center"/>
              <w:rPr>
                <w:kern w:val="20"/>
                <w:lang w:eastAsia="en-US"/>
              </w:rPr>
            </w:pPr>
          </w:p>
        </w:tc>
        <w:tc>
          <w:tcPr>
            <w:tcW w:w="1114" w:type="dxa"/>
          </w:tcPr>
          <w:p w14:paraId="1466ADE7" w14:textId="77777777" w:rsidR="0080491D" w:rsidRPr="002D36F0" w:rsidRDefault="0080491D" w:rsidP="006549BD">
            <w:pPr>
              <w:tabs>
                <w:tab w:val="left" w:pos="567"/>
              </w:tabs>
              <w:spacing w:before="120" w:after="120"/>
              <w:jc w:val="center"/>
              <w:rPr>
                <w:kern w:val="20"/>
                <w:lang w:eastAsia="en-US"/>
              </w:rPr>
            </w:pPr>
          </w:p>
        </w:tc>
        <w:tc>
          <w:tcPr>
            <w:tcW w:w="1114" w:type="dxa"/>
          </w:tcPr>
          <w:p w14:paraId="422A3BC7" w14:textId="77777777" w:rsidR="0080491D" w:rsidRPr="002D36F0" w:rsidRDefault="0080491D" w:rsidP="006549BD">
            <w:pPr>
              <w:tabs>
                <w:tab w:val="left" w:pos="567"/>
              </w:tabs>
              <w:spacing w:before="120" w:after="120"/>
              <w:jc w:val="center"/>
              <w:rPr>
                <w:kern w:val="20"/>
                <w:lang w:eastAsia="en-US"/>
              </w:rPr>
            </w:pPr>
          </w:p>
        </w:tc>
      </w:tr>
      <w:tr w:rsidR="0080491D" w:rsidRPr="002D36F0" w14:paraId="6BAD36AF" w14:textId="77777777" w:rsidTr="006549BD">
        <w:trPr>
          <w:jc w:val="center"/>
        </w:trPr>
        <w:tc>
          <w:tcPr>
            <w:tcW w:w="1271" w:type="dxa"/>
          </w:tcPr>
          <w:p w14:paraId="74675DCE" w14:textId="77777777" w:rsidR="0080491D" w:rsidRPr="002D36F0" w:rsidRDefault="0080491D" w:rsidP="006549BD">
            <w:pPr>
              <w:tabs>
                <w:tab w:val="left" w:pos="567"/>
              </w:tabs>
              <w:spacing w:before="120" w:after="120"/>
              <w:jc w:val="center"/>
              <w:rPr>
                <w:kern w:val="20"/>
                <w:lang w:eastAsia="en-US"/>
              </w:rPr>
            </w:pPr>
            <w:r w:rsidRPr="002D36F0">
              <w:rPr>
                <w:kern w:val="20"/>
                <w:lang w:eastAsia="en-US"/>
              </w:rPr>
              <w:t xml:space="preserve">element </w:t>
            </w:r>
            <w:r w:rsidRPr="002D36F0">
              <w:rPr>
                <w:i/>
                <w:iCs/>
                <w:kern w:val="20"/>
                <w:lang w:eastAsia="en-US"/>
              </w:rPr>
              <w:t>i</w:t>
            </w:r>
          </w:p>
        </w:tc>
        <w:tc>
          <w:tcPr>
            <w:tcW w:w="1276" w:type="dxa"/>
          </w:tcPr>
          <w:p w14:paraId="3C86A69D" w14:textId="77777777" w:rsidR="0080491D" w:rsidRPr="002D36F0" w:rsidRDefault="0080491D" w:rsidP="006549BD">
            <w:pPr>
              <w:tabs>
                <w:tab w:val="left" w:pos="567"/>
              </w:tabs>
              <w:spacing w:before="120" w:after="120"/>
              <w:jc w:val="center"/>
              <w:rPr>
                <w:kern w:val="20"/>
                <w:lang w:eastAsia="en-US"/>
              </w:rPr>
            </w:pPr>
          </w:p>
        </w:tc>
        <w:tc>
          <w:tcPr>
            <w:tcW w:w="1114" w:type="dxa"/>
          </w:tcPr>
          <w:p w14:paraId="14B2BBC4" w14:textId="77777777" w:rsidR="0080491D" w:rsidRPr="002D36F0" w:rsidRDefault="0080491D" w:rsidP="006549BD">
            <w:pPr>
              <w:tabs>
                <w:tab w:val="left" w:pos="567"/>
              </w:tabs>
              <w:spacing w:before="120" w:after="120"/>
              <w:jc w:val="center"/>
              <w:rPr>
                <w:kern w:val="20"/>
                <w:lang w:eastAsia="en-US"/>
              </w:rPr>
            </w:pPr>
          </w:p>
        </w:tc>
        <w:tc>
          <w:tcPr>
            <w:tcW w:w="1114" w:type="dxa"/>
          </w:tcPr>
          <w:p w14:paraId="27DA02CE" w14:textId="77777777" w:rsidR="0080491D" w:rsidRPr="002D36F0" w:rsidRDefault="0080491D" w:rsidP="006549BD">
            <w:pPr>
              <w:tabs>
                <w:tab w:val="left" w:pos="567"/>
              </w:tabs>
              <w:spacing w:before="120" w:after="120"/>
              <w:jc w:val="center"/>
              <w:rPr>
                <w:kern w:val="20"/>
                <w:lang w:eastAsia="en-US"/>
              </w:rPr>
            </w:pPr>
          </w:p>
        </w:tc>
        <w:tc>
          <w:tcPr>
            <w:tcW w:w="1114" w:type="dxa"/>
          </w:tcPr>
          <w:p w14:paraId="71AA5FF1" w14:textId="77777777" w:rsidR="0080491D" w:rsidRPr="002D36F0" w:rsidRDefault="0080491D" w:rsidP="006549BD">
            <w:pPr>
              <w:tabs>
                <w:tab w:val="left" w:pos="567"/>
              </w:tabs>
              <w:spacing w:before="120" w:after="120"/>
              <w:jc w:val="center"/>
              <w:rPr>
                <w:kern w:val="20"/>
                <w:lang w:eastAsia="en-US"/>
              </w:rPr>
            </w:pPr>
          </w:p>
        </w:tc>
        <w:tc>
          <w:tcPr>
            <w:tcW w:w="1114" w:type="dxa"/>
          </w:tcPr>
          <w:p w14:paraId="302F88DA" w14:textId="77777777" w:rsidR="0080491D" w:rsidRPr="002D36F0" w:rsidRDefault="0080491D" w:rsidP="006549BD">
            <w:pPr>
              <w:tabs>
                <w:tab w:val="left" w:pos="567"/>
              </w:tabs>
              <w:spacing w:before="120" w:after="120"/>
              <w:jc w:val="center"/>
              <w:rPr>
                <w:kern w:val="20"/>
                <w:lang w:eastAsia="en-US"/>
              </w:rPr>
            </w:pPr>
          </w:p>
        </w:tc>
        <w:tc>
          <w:tcPr>
            <w:tcW w:w="1114" w:type="dxa"/>
          </w:tcPr>
          <w:p w14:paraId="2AA1E70B" w14:textId="77777777" w:rsidR="0080491D" w:rsidRPr="002D36F0" w:rsidRDefault="0080491D" w:rsidP="006549BD">
            <w:pPr>
              <w:tabs>
                <w:tab w:val="left" w:pos="567"/>
              </w:tabs>
              <w:spacing w:before="120" w:after="120"/>
              <w:jc w:val="center"/>
              <w:rPr>
                <w:kern w:val="20"/>
                <w:lang w:eastAsia="en-US"/>
              </w:rPr>
            </w:pPr>
          </w:p>
        </w:tc>
        <w:tc>
          <w:tcPr>
            <w:tcW w:w="1114" w:type="dxa"/>
          </w:tcPr>
          <w:p w14:paraId="20294E4A" w14:textId="77777777" w:rsidR="0080491D" w:rsidRPr="002D36F0" w:rsidRDefault="0080491D" w:rsidP="006549BD">
            <w:pPr>
              <w:tabs>
                <w:tab w:val="left" w:pos="567"/>
              </w:tabs>
              <w:spacing w:before="120" w:after="120"/>
              <w:jc w:val="center"/>
              <w:rPr>
                <w:kern w:val="20"/>
                <w:lang w:eastAsia="en-US"/>
              </w:rPr>
            </w:pPr>
          </w:p>
        </w:tc>
      </w:tr>
      <w:tr w:rsidR="0080491D" w:rsidRPr="002D36F0" w14:paraId="2B9748FB" w14:textId="77777777" w:rsidTr="006549BD">
        <w:trPr>
          <w:jc w:val="center"/>
        </w:trPr>
        <w:tc>
          <w:tcPr>
            <w:tcW w:w="1271" w:type="dxa"/>
          </w:tcPr>
          <w:p w14:paraId="6F17D48D" w14:textId="77777777" w:rsidR="0080491D" w:rsidRPr="002D36F0" w:rsidRDefault="0080491D" w:rsidP="006549BD">
            <w:pPr>
              <w:tabs>
                <w:tab w:val="left" w:pos="567"/>
              </w:tabs>
              <w:spacing w:before="120" w:after="120"/>
              <w:jc w:val="center"/>
              <w:rPr>
                <w:kern w:val="20"/>
                <w:lang w:eastAsia="en-US"/>
              </w:rPr>
            </w:pPr>
            <w:r w:rsidRPr="002D36F0">
              <w:rPr>
                <w:kern w:val="20"/>
                <w:lang w:eastAsia="en-US"/>
              </w:rPr>
              <w:t>…</w:t>
            </w:r>
          </w:p>
        </w:tc>
        <w:tc>
          <w:tcPr>
            <w:tcW w:w="1276" w:type="dxa"/>
          </w:tcPr>
          <w:p w14:paraId="00422488" w14:textId="77777777" w:rsidR="0080491D" w:rsidRPr="002D36F0" w:rsidRDefault="0080491D" w:rsidP="006549BD">
            <w:pPr>
              <w:tabs>
                <w:tab w:val="left" w:pos="567"/>
              </w:tabs>
              <w:spacing w:before="120" w:after="120"/>
              <w:jc w:val="center"/>
              <w:rPr>
                <w:kern w:val="20"/>
                <w:lang w:eastAsia="en-US"/>
              </w:rPr>
            </w:pPr>
          </w:p>
        </w:tc>
        <w:tc>
          <w:tcPr>
            <w:tcW w:w="1114" w:type="dxa"/>
          </w:tcPr>
          <w:p w14:paraId="048019E6" w14:textId="77777777" w:rsidR="0080491D" w:rsidRPr="002D36F0" w:rsidRDefault="0080491D" w:rsidP="006549BD">
            <w:pPr>
              <w:tabs>
                <w:tab w:val="left" w:pos="567"/>
              </w:tabs>
              <w:spacing w:before="120" w:after="120"/>
              <w:jc w:val="center"/>
              <w:rPr>
                <w:kern w:val="20"/>
                <w:lang w:eastAsia="en-US"/>
              </w:rPr>
            </w:pPr>
          </w:p>
        </w:tc>
        <w:tc>
          <w:tcPr>
            <w:tcW w:w="1114" w:type="dxa"/>
          </w:tcPr>
          <w:p w14:paraId="416E51A4" w14:textId="77777777" w:rsidR="0080491D" w:rsidRPr="002D36F0" w:rsidRDefault="0080491D" w:rsidP="006549BD">
            <w:pPr>
              <w:tabs>
                <w:tab w:val="left" w:pos="567"/>
              </w:tabs>
              <w:spacing w:before="120" w:after="120"/>
              <w:jc w:val="center"/>
              <w:rPr>
                <w:kern w:val="20"/>
                <w:lang w:eastAsia="en-US"/>
              </w:rPr>
            </w:pPr>
          </w:p>
        </w:tc>
        <w:tc>
          <w:tcPr>
            <w:tcW w:w="1114" w:type="dxa"/>
          </w:tcPr>
          <w:p w14:paraId="403ED48F" w14:textId="77777777" w:rsidR="0080491D" w:rsidRPr="002D36F0" w:rsidRDefault="0080491D" w:rsidP="006549BD">
            <w:pPr>
              <w:tabs>
                <w:tab w:val="left" w:pos="567"/>
              </w:tabs>
              <w:spacing w:before="120" w:after="120"/>
              <w:jc w:val="center"/>
              <w:rPr>
                <w:kern w:val="20"/>
                <w:lang w:eastAsia="en-US"/>
              </w:rPr>
            </w:pPr>
          </w:p>
        </w:tc>
        <w:tc>
          <w:tcPr>
            <w:tcW w:w="1114" w:type="dxa"/>
          </w:tcPr>
          <w:p w14:paraId="456D4CB0" w14:textId="77777777" w:rsidR="0080491D" w:rsidRPr="002D36F0" w:rsidRDefault="0080491D" w:rsidP="006549BD">
            <w:pPr>
              <w:tabs>
                <w:tab w:val="left" w:pos="567"/>
              </w:tabs>
              <w:spacing w:before="120" w:after="120"/>
              <w:jc w:val="center"/>
              <w:rPr>
                <w:kern w:val="20"/>
                <w:lang w:eastAsia="en-US"/>
              </w:rPr>
            </w:pPr>
          </w:p>
        </w:tc>
        <w:tc>
          <w:tcPr>
            <w:tcW w:w="1114" w:type="dxa"/>
          </w:tcPr>
          <w:p w14:paraId="0D23D482" w14:textId="77777777" w:rsidR="0080491D" w:rsidRPr="002D36F0" w:rsidRDefault="0080491D" w:rsidP="006549BD">
            <w:pPr>
              <w:tabs>
                <w:tab w:val="left" w:pos="567"/>
              </w:tabs>
              <w:spacing w:before="120" w:after="120"/>
              <w:jc w:val="center"/>
              <w:rPr>
                <w:kern w:val="20"/>
                <w:lang w:eastAsia="en-US"/>
              </w:rPr>
            </w:pPr>
          </w:p>
        </w:tc>
        <w:tc>
          <w:tcPr>
            <w:tcW w:w="1114" w:type="dxa"/>
          </w:tcPr>
          <w:p w14:paraId="329C272A" w14:textId="77777777" w:rsidR="0080491D" w:rsidRPr="002D36F0" w:rsidRDefault="0080491D" w:rsidP="006549BD">
            <w:pPr>
              <w:tabs>
                <w:tab w:val="left" w:pos="567"/>
              </w:tabs>
              <w:spacing w:before="120" w:after="120"/>
              <w:jc w:val="center"/>
              <w:rPr>
                <w:kern w:val="20"/>
                <w:lang w:eastAsia="en-US"/>
              </w:rPr>
            </w:pPr>
          </w:p>
        </w:tc>
      </w:tr>
      <w:tr w:rsidR="0080491D" w:rsidRPr="002D36F0" w14:paraId="14D167B9" w14:textId="77777777" w:rsidTr="006549BD">
        <w:trPr>
          <w:jc w:val="center"/>
        </w:trPr>
        <w:tc>
          <w:tcPr>
            <w:tcW w:w="1271" w:type="dxa"/>
          </w:tcPr>
          <w:p w14:paraId="65D78D0A" w14:textId="77777777" w:rsidR="0080491D" w:rsidRPr="002D36F0" w:rsidRDefault="0080491D" w:rsidP="006549BD">
            <w:pPr>
              <w:tabs>
                <w:tab w:val="left" w:pos="567"/>
              </w:tabs>
              <w:spacing w:before="120" w:after="120"/>
              <w:jc w:val="center"/>
              <w:rPr>
                <w:kern w:val="20"/>
                <w:lang w:eastAsia="en-US"/>
              </w:rPr>
            </w:pPr>
            <w:r w:rsidRPr="002D36F0">
              <w:rPr>
                <w:kern w:val="20"/>
                <w:lang w:eastAsia="en-US"/>
              </w:rPr>
              <w:t xml:space="preserve">element </w:t>
            </w:r>
            <w:r w:rsidRPr="006014B9">
              <w:rPr>
                <w:i/>
                <w:iCs/>
                <w:kern w:val="20"/>
                <w:lang w:eastAsia="en-US"/>
              </w:rPr>
              <w:t>N</w:t>
            </w:r>
          </w:p>
        </w:tc>
        <w:tc>
          <w:tcPr>
            <w:tcW w:w="1276" w:type="dxa"/>
          </w:tcPr>
          <w:p w14:paraId="194A99E4" w14:textId="77777777" w:rsidR="0080491D" w:rsidRPr="002D36F0" w:rsidRDefault="0080491D" w:rsidP="006549BD">
            <w:pPr>
              <w:tabs>
                <w:tab w:val="left" w:pos="567"/>
              </w:tabs>
              <w:spacing w:before="120" w:after="120"/>
              <w:jc w:val="center"/>
              <w:rPr>
                <w:kern w:val="20"/>
                <w:lang w:eastAsia="en-US"/>
              </w:rPr>
            </w:pPr>
          </w:p>
        </w:tc>
        <w:tc>
          <w:tcPr>
            <w:tcW w:w="1114" w:type="dxa"/>
          </w:tcPr>
          <w:p w14:paraId="5DFE90D3" w14:textId="77777777" w:rsidR="0080491D" w:rsidRPr="002D36F0" w:rsidRDefault="0080491D" w:rsidP="006549BD">
            <w:pPr>
              <w:tabs>
                <w:tab w:val="left" w:pos="567"/>
              </w:tabs>
              <w:spacing w:before="120" w:after="120"/>
              <w:jc w:val="center"/>
              <w:rPr>
                <w:kern w:val="20"/>
                <w:lang w:eastAsia="en-US"/>
              </w:rPr>
            </w:pPr>
          </w:p>
        </w:tc>
        <w:tc>
          <w:tcPr>
            <w:tcW w:w="1114" w:type="dxa"/>
          </w:tcPr>
          <w:p w14:paraId="0A06D60F" w14:textId="77777777" w:rsidR="0080491D" w:rsidRPr="002D36F0" w:rsidRDefault="0080491D" w:rsidP="006549BD">
            <w:pPr>
              <w:tabs>
                <w:tab w:val="left" w:pos="567"/>
              </w:tabs>
              <w:spacing w:before="120" w:after="120"/>
              <w:jc w:val="center"/>
              <w:rPr>
                <w:kern w:val="20"/>
                <w:lang w:eastAsia="en-US"/>
              </w:rPr>
            </w:pPr>
          </w:p>
        </w:tc>
        <w:tc>
          <w:tcPr>
            <w:tcW w:w="1114" w:type="dxa"/>
          </w:tcPr>
          <w:p w14:paraId="434EA40A" w14:textId="77777777" w:rsidR="0080491D" w:rsidRPr="002D36F0" w:rsidRDefault="0080491D" w:rsidP="006549BD">
            <w:pPr>
              <w:tabs>
                <w:tab w:val="left" w:pos="567"/>
              </w:tabs>
              <w:spacing w:before="120" w:after="120"/>
              <w:jc w:val="center"/>
              <w:rPr>
                <w:kern w:val="20"/>
                <w:lang w:eastAsia="en-US"/>
              </w:rPr>
            </w:pPr>
          </w:p>
        </w:tc>
        <w:tc>
          <w:tcPr>
            <w:tcW w:w="1114" w:type="dxa"/>
          </w:tcPr>
          <w:p w14:paraId="3AF7DC04" w14:textId="77777777" w:rsidR="0080491D" w:rsidRPr="002D36F0" w:rsidRDefault="0080491D" w:rsidP="006549BD">
            <w:pPr>
              <w:tabs>
                <w:tab w:val="left" w:pos="567"/>
              </w:tabs>
              <w:spacing w:before="120" w:after="120"/>
              <w:jc w:val="center"/>
              <w:rPr>
                <w:kern w:val="20"/>
                <w:lang w:eastAsia="en-US"/>
              </w:rPr>
            </w:pPr>
          </w:p>
        </w:tc>
        <w:tc>
          <w:tcPr>
            <w:tcW w:w="1114" w:type="dxa"/>
          </w:tcPr>
          <w:p w14:paraId="51C04AC3" w14:textId="77777777" w:rsidR="0080491D" w:rsidRPr="002D36F0" w:rsidRDefault="0080491D" w:rsidP="006549BD">
            <w:pPr>
              <w:tabs>
                <w:tab w:val="left" w:pos="567"/>
              </w:tabs>
              <w:spacing w:before="120" w:after="120"/>
              <w:jc w:val="center"/>
              <w:rPr>
                <w:kern w:val="20"/>
                <w:lang w:eastAsia="en-US"/>
              </w:rPr>
            </w:pPr>
          </w:p>
        </w:tc>
        <w:tc>
          <w:tcPr>
            <w:tcW w:w="1114" w:type="dxa"/>
          </w:tcPr>
          <w:p w14:paraId="5900F55A" w14:textId="77777777" w:rsidR="0080491D" w:rsidRPr="002D36F0" w:rsidRDefault="0080491D" w:rsidP="006549BD">
            <w:pPr>
              <w:tabs>
                <w:tab w:val="left" w:pos="567"/>
              </w:tabs>
              <w:spacing w:before="120" w:after="120"/>
              <w:jc w:val="center"/>
              <w:rPr>
                <w:kern w:val="20"/>
                <w:lang w:eastAsia="en-US"/>
              </w:rPr>
            </w:pPr>
          </w:p>
        </w:tc>
      </w:tr>
    </w:tbl>
    <w:p w14:paraId="3CE41053" w14:textId="77777777" w:rsidR="00F53850" w:rsidRPr="00346E81" w:rsidRDefault="00F53850" w:rsidP="00346E81"/>
    <w:sectPr w:rsidR="00F53850" w:rsidRPr="00346E81" w:rsidSect="004E133A">
      <w:headerReference w:type="default" r:id="rId63"/>
      <w:footerReference w:type="default" r:id="rId64"/>
      <w:pgSz w:w="11906" w:h="16838" w:code="9"/>
      <w:pgMar w:top="1134" w:right="1134" w:bottom="1134" w:left="1134"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15FD54" w14:textId="77777777" w:rsidR="00D2470E" w:rsidRDefault="00D2470E">
      <w:r>
        <w:separator/>
      </w:r>
    </w:p>
  </w:endnote>
  <w:endnote w:type="continuationSeparator" w:id="0">
    <w:p w14:paraId="543423BE" w14:textId="77777777" w:rsidR="00D2470E" w:rsidRDefault="00D247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EE"/>
    <w:family w:val="swiss"/>
    <w:pitch w:val="variable"/>
    <w:sig w:usb0="E4002EFF" w:usb1="C000247B" w:usb2="00000009" w:usb3="00000000" w:csb0="000001FF" w:csb1="00000000"/>
  </w:font>
  <w:font w:name="Calibri">
    <w:panose1 w:val="020F05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40789219"/>
      <w:docPartObj>
        <w:docPartGallery w:val="Page Numbers (Bottom of Page)"/>
        <w:docPartUnique/>
      </w:docPartObj>
    </w:sdtPr>
    <w:sdtEndPr>
      <w:rPr>
        <w:noProof/>
        <w:sz w:val="20"/>
        <w:szCs w:val="20"/>
      </w:rPr>
    </w:sdtEndPr>
    <w:sdtContent>
      <w:p w14:paraId="3CE41056" w14:textId="77777777" w:rsidR="00F53850" w:rsidRPr="000B5F55" w:rsidRDefault="004133CD" w:rsidP="000B5F55">
        <w:pPr>
          <w:pStyle w:val="Footer"/>
          <w:jc w:val="center"/>
          <w:rPr>
            <w:sz w:val="20"/>
            <w:szCs w:val="20"/>
          </w:rPr>
        </w:pPr>
        <w:r w:rsidRPr="000B5F55">
          <w:rPr>
            <w:sz w:val="20"/>
            <w:szCs w:val="20"/>
          </w:rPr>
          <w:fldChar w:fldCharType="begin"/>
        </w:r>
        <w:r w:rsidRPr="000B5F55">
          <w:rPr>
            <w:sz w:val="20"/>
            <w:szCs w:val="20"/>
          </w:rPr>
          <w:instrText xml:space="preserve"> PAGE   \* MERGEFORMAT </w:instrText>
        </w:r>
        <w:r w:rsidRPr="000B5F55">
          <w:rPr>
            <w:sz w:val="20"/>
            <w:szCs w:val="20"/>
          </w:rPr>
          <w:fldChar w:fldCharType="separate"/>
        </w:r>
        <w:r>
          <w:rPr>
            <w:noProof/>
            <w:sz w:val="20"/>
            <w:szCs w:val="20"/>
          </w:rPr>
          <w:t>1</w:t>
        </w:r>
        <w:r w:rsidRPr="000B5F55">
          <w:rPr>
            <w:noProof/>
            <w:sz w:val="20"/>
            <w:szCs w:val="20"/>
          </w:rPr>
          <w:fldChar w:fldCharType="end"/>
        </w:r>
        <w:r w:rsidRPr="000B5F55">
          <w:rPr>
            <w:noProof/>
            <w:sz w:val="20"/>
            <w:szCs w:val="20"/>
          </w:rPr>
          <w:t>/</w:t>
        </w:r>
        <w:r w:rsidRPr="000B5F55">
          <w:rPr>
            <w:noProof/>
            <w:sz w:val="20"/>
            <w:szCs w:val="20"/>
          </w:rPr>
          <w:fldChar w:fldCharType="begin"/>
        </w:r>
        <w:r w:rsidRPr="000B5F55">
          <w:rPr>
            <w:noProof/>
            <w:sz w:val="20"/>
            <w:szCs w:val="20"/>
          </w:rPr>
          <w:instrText xml:space="preserve"> NUMPAGES   \* MERGEFORMAT </w:instrText>
        </w:r>
        <w:r w:rsidRPr="000B5F55">
          <w:rPr>
            <w:noProof/>
            <w:sz w:val="20"/>
            <w:szCs w:val="20"/>
          </w:rPr>
          <w:fldChar w:fldCharType="separate"/>
        </w:r>
        <w:r>
          <w:rPr>
            <w:noProof/>
            <w:sz w:val="20"/>
            <w:szCs w:val="20"/>
          </w:rPr>
          <w:t>1</w:t>
        </w:r>
        <w:r w:rsidRPr="000B5F55">
          <w:rPr>
            <w:noProof/>
            <w:sz w:val="20"/>
            <w:szCs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330CA0" w14:textId="77777777" w:rsidR="00D2470E" w:rsidRDefault="00D2470E">
      <w:r>
        <w:separator/>
      </w:r>
    </w:p>
  </w:footnote>
  <w:footnote w:type="continuationSeparator" w:id="0">
    <w:p w14:paraId="339B9680" w14:textId="77777777" w:rsidR="00D2470E" w:rsidRDefault="00D2470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DAED30" w14:textId="08B868C7" w:rsidR="0046591E" w:rsidRDefault="0046591E" w:rsidP="003E6752">
    <w:pPr>
      <w:pStyle w:val="Header"/>
      <w:jc w:val="right"/>
    </w:pPr>
    <w:r w:rsidRPr="00CE249C">
      <w:t>PRIJEDLOG</w:t>
    </w:r>
    <w:r>
      <w:t xml:space="preserve"> 20.11.202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1E198C"/>
    <w:multiLevelType w:val="hybridMultilevel"/>
    <w:tmpl w:val="9FBC64EA"/>
    <w:lvl w:ilvl="0" w:tplc="FFFFFFFF">
      <w:start w:val="1"/>
      <w:numFmt w:val="decimal"/>
      <w:lvlText w:val="(%1)"/>
      <w:lvlJc w:val="left"/>
      <w:pPr>
        <w:ind w:left="360" w:hanging="360"/>
      </w:pPr>
      <w:rPr>
        <w:rFonts w:ascii="Times New Roman" w:hAnsi="Times New Roman" w:cs="Times New Roman" w:hint="default"/>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FFFFFFFF">
      <w:start w:val="1"/>
      <w:numFmt w:val="bullet"/>
      <w:lvlText w:val=""/>
      <w:lvlJc w:val="left"/>
      <w:pPr>
        <w:tabs>
          <w:tab w:val="num" w:pos="872"/>
        </w:tabs>
        <w:ind w:left="872" w:hanging="360"/>
      </w:pPr>
      <w:rPr>
        <w:rFonts w:ascii="Symbol" w:hAnsi="Symbol" w:hint="default"/>
      </w:rPr>
    </w:lvl>
    <w:lvl w:ilvl="2" w:tplc="FFFFFFFF">
      <w:start w:val="1"/>
      <w:numFmt w:val="bullet"/>
      <w:lvlText w:val=""/>
      <w:lvlJc w:val="left"/>
      <w:pPr>
        <w:tabs>
          <w:tab w:val="num" w:pos="1592"/>
        </w:tabs>
        <w:ind w:left="1592" w:hanging="180"/>
      </w:pPr>
      <w:rPr>
        <w:rFonts w:ascii="Symbol" w:hAnsi="Symbol" w:hint="default"/>
      </w:rPr>
    </w:lvl>
    <w:lvl w:ilvl="3" w:tplc="FFFFFFFF">
      <w:numFmt w:val="bullet"/>
      <w:lvlText w:val="–"/>
      <w:lvlJc w:val="left"/>
      <w:pPr>
        <w:ind w:left="2312" w:hanging="360"/>
      </w:pPr>
      <w:rPr>
        <w:rFonts w:ascii="Times New Roman" w:eastAsia="Times New Roman" w:hAnsi="Times New Roman" w:cs="Times New Roman" w:hint="default"/>
      </w:rPr>
    </w:lvl>
    <w:lvl w:ilvl="4" w:tplc="FFFFFFFF">
      <w:start w:val="1"/>
      <w:numFmt w:val="lowerLetter"/>
      <w:lvlText w:val="%5."/>
      <w:lvlJc w:val="left"/>
      <w:pPr>
        <w:tabs>
          <w:tab w:val="num" w:pos="3032"/>
        </w:tabs>
        <w:ind w:left="3032" w:hanging="360"/>
      </w:pPr>
      <w:rPr>
        <w:rFonts w:cs="Times New Roman"/>
      </w:rPr>
    </w:lvl>
    <w:lvl w:ilvl="5" w:tplc="FFFFFFFF">
      <w:start w:val="1"/>
      <w:numFmt w:val="lowerRoman"/>
      <w:lvlText w:val="%6."/>
      <w:lvlJc w:val="right"/>
      <w:pPr>
        <w:tabs>
          <w:tab w:val="num" w:pos="3752"/>
        </w:tabs>
        <w:ind w:left="3752" w:hanging="180"/>
      </w:pPr>
      <w:rPr>
        <w:rFonts w:cs="Times New Roman"/>
      </w:rPr>
    </w:lvl>
    <w:lvl w:ilvl="6" w:tplc="FFFFFFFF">
      <w:start w:val="1"/>
      <w:numFmt w:val="decimal"/>
      <w:lvlText w:val="%7."/>
      <w:lvlJc w:val="left"/>
      <w:pPr>
        <w:tabs>
          <w:tab w:val="num" w:pos="4472"/>
        </w:tabs>
        <w:ind w:left="4472" w:hanging="360"/>
      </w:pPr>
      <w:rPr>
        <w:rFonts w:cs="Times New Roman"/>
      </w:rPr>
    </w:lvl>
    <w:lvl w:ilvl="7" w:tplc="FFFFFFFF">
      <w:start w:val="1"/>
      <w:numFmt w:val="lowerLetter"/>
      <w:lvlText w:val="%8."/>
      <w:lvlJc w:val="left"/>
      <w:pPr>
        <w:tabs>
          <w:tab w:val="num" w:pos="5192"/>
        </w:tabs>
        <w:ind w:left="5192" w:hanging="360"/>
      </w:pPr>
      <w:rPr>
        <w:rFonts w:cs="Times New Roman"/>
      </w:rPr>
    </w:lvl>
    <w:lvl w:ilvl="8" w:tplc="FFFFFFFF">
      <w:start w:val="1"/>
      <w:numFmt w:val="lowerRoman"/>
      <w:lvlText w:val="%9."/>
      <w:lvlJc w:val="right"/>
      <w:pPr>
        <w:tabs>
          <w:tab w:val="num" w:pos="5912"/>
        </w:tabs>
        <w:ind w:left="5912" w:hanging="180"/>
      </w:pPr>
      <w:rPr>
        <w:rFonts w:cs="Times New Roman"/>
      </w:rPr>
    </w:lvl>
  </w:abstractNum>
  <w:abstractNum w:abstractNumId="1" w15:restartNumberingAfterBreak="0">
    <w:nsid w:val="2A1E6E59"/>
    <w:multiLevelType w:val="hybridMultilevel"/>
    <w:tmpl w:val="950EABF0"/>
    <w:lvl w:ilvl="0" w:tplc="D9285F50">
      <w:start w:val="1"/>
      <w:numFmt w:val="decimal"/>
      <w:lvlText w:val="(%1)"/>
      <w:lvlJc w:val="left"/>
      <w:pPr>
        <w:ind w:left="360" w:hanging="360"/>
      </w:pPr>
      <w:rPr>
        <w:rFonts w:ascii="Times New Roman" w:hAnsi="Times New Roman" w:cs="Times New Roman" w:hint="default"/>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DE8ADBE2">
      <w:numFmt w:val="decimal"/>
      <w:lvlText w:val=""/>
      <w:lvlJc w:val="left"/>
      <w:pPr>
        <w:tabs>
          <w:tab w:val="num" w:pos="872"/>
        </w:tabs>
        <w:ind w:left="872" w:hanging="360"/>
      </w:pPr>
      <w:rPr>
        <w:rFonts w:ascii="Symbol" w:hAnsi="Symbol" w:hint="default"/>
      </w:rPr>
    </w:lvl>
    <w:lvl w:ilvl="2" w:tplc="DE8ADBE2">
      <w:numFmt w:val="decimal"/>
      <w:lvlText w:val=""/>
      <w:lvlJc w:val="left"/>
      <w:pPr>
        <w:tabs>
          <w:tab w:val="num" w:pos="1592"/>
        </w:tabs>
        <w:ind w:left="1592" w:hanging="180"/>
      </w:pPr>
      <w:rPr>
        <w:rFonts w:ascii="Symbol" w:hAnsi="Symbol" w:hint="default"/>
      </w:rPr>
    </w:lvl>
    <w:lvl w:ilvl="3" w:tplc="A0CE75CC">
      <w:numFmt w:val="bullet"/>
      <w:lvlText w:val="–"/>
      <w:lvlJc w:val="left"/>
      <w:pPr>
        <w:ind w:left="2312" w:hanging="360"/>
      </w:pPr>
      <w:rPr>
        <w:rFonts w:ascii="Times New Roman" w:eastAsia="Times New Roman" w:hAnsi="Times New Roman" w:cs="Times New Roman" w:hint="default"/>
      </w:rPr>
    </w:lvl>
    <w:lvl w:ilvl="4" w:tplc="041A0019">
      <w:start w:val="1"/>
      <w:numFmt w:val="lowerLetter"/>
      <w:lvlText w:val="%5."/>
      <w:lvlJc w:val="left"/>
      <w:pPr>
        <w:tabs>
          <w:tab w:val="num" w:pos="3032"/>
        </w:tabs>
        <w:ind w:left="3032" w:hanging="360"/>
      </w:pPr>
      <w:rPr>
        <w:rFonts w:cs="Times New Roman"/>
      </w:rPr>
    </w:lvl>
    <w:lvl w:ilvl="5" w:tplc="041A001B">
      <w:start w:val="1"/>
      <w:numFmt w:val="lowerRoman"/>
      <w:lvlText w:val="%6."/>
      <w:lvlJc w:val="right"/>
      <w:pPr>
        <w:tabs>
          <w:tab w:val="num" w:pos="3752"/>
        </w:tabs>
        <w:ind w:left="3752" w:hanging="180"/>
      </w:pPr>
      <w:rPr>
        <w:rFonts w:cs="Times New Roman"/>
      </w:rPr>
    </w:lvl>
    <w:lvl w:ilvl="6" w:tplc="041A000F">
      <w:start w:val="1"/>
      <w:numFmt w:val="decimal"/>
      <w:lvlText w:val="%7."/>
      <w:lvlJc w:val="left"/>
      <w:pPr>
        <w:tabs>
          <w:tab w:val="num" w:pos="4472"/>
        </w:tabs>
        <w:ind w:left="4472" w:hanging="360"/>
      </w:pPr>
      <w:rPr>
        <w:rFonts w:cs="Times New Roman"/>
      </w:rPr>
    </w:lvl>
    <w:lvl w:ilvl="7" w:tplc="041A0019">
      <w:start w:val="1"/>
      <w:numFmt w:val="lowerLetter"/>
      <w:lvlText w:val="%8."/>
      <w:lvlJc w:val="left"/>
      <w:pPr>
        <w:tabs>
          <w:tab w:val="num" w:pos="5192"/>
        </w:tabs>
        <w:ind w:left="5192" w:hanging="360"/>
      </w:pPr>
      <w:rPr>
        <w:rFonts w:cs="Times New Roman"/>
      </w:rPr>
    </w:lvl>
    <w:lvl w:ilvl="8" w:tplc="041A001B">
      <w:start w:val="1"/>
      <w:numFmt w:val="lowerRoman"/>
      <w:lvlText w:val="%9."/>
      <w:lvlJc w:val="right"/>
      <w:pPr>
        <w:tabs>
          <w:tab w:val="num" w:pos="5912"/>
        </w:tabs>
        <w:ind w:left="5912" w:hanging="180"/>
      </w:pPr>
      <w:rPr>
        <w:rFonts w:cs="Times New Roman"/>
      </w:rPr>
    </w:lvl>
  </w:abstractNum>
  <w:abstractNum w:abstractNumId="2" w15:restartNumberingAfterBreak="0">
    <w:nsid w:val="2E0076B2"/>
    <w:multiLevelType w:val="hybridMultilevel"/>
    <w:tmpl w:val="950EABF0"/>
    <w:lvl w:ilvl="0" w:tplc="D9285F50">
      <w:start w:val="1"/>
      <w:numFmt w:val="decimal"/>
      <w:lvlText w:val="(%1)"/>
      <w:lvlJc w:val="left"/>
      <w:pPr>
        <w:ind w:left="360" w:hanging="360"/>
      </w:pPr>
      <w:rPr>
        <w:rFonts w:ascii="Times New Roman" w:hAnsi="Times New Roman" w:cs="Times New Roman" w:hint="default"/>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DE8ADBE2">
      <w:numFmt w:val="decimal"/>
      <w:lvlText w:val=""/>
      <w:lvlJc w:val="left"/>
      <w:pPr>
        <w:tabs>
          <w:tab w:val="num" w:pos="872"/>
        </w:tabs>
        <w:ind w:left="872" w:hanging="360"/>
      </w:pPr>
      <w:rPr>
        <w:rFonts w:ascii="Symbol" w:hAnsi="Symbol" w:hint="default"/>
      </w:rPr>
    </w:lvl>
    <w:lvl w:ilvl="2" w:tplc="DE8ADBE2">
      <w:numFmt w:val="decimal"/>
      <w:lvlText w:val=""/>
      <w:lvlJc w:val="left"/>
      <w:pPr>
        <w:tabs>
          <w:tab w:val="num" w:pos="1592"/>
        </w:tabs>
        <w:ind w:left="1592" w:hanging="180"/>
      </w:pPr>
      <w:rPr>
        <w:rFonts w:ascii="Symbol" w:hAnsi="Symbol" w:hint="default"/>
      </w:rPr>
    </w:lvl>
    <w:lvl w:ilvl="3" w:tplc="A0CE75CC">
      <w:numFmt w:val="bullet"/>
      <w:lvlText w:val="–"/>
      <w:lvlJc w:val="left"/>
      <w:pPr>
        <w:ind w:left="2312" w:hanging="360"/>
      </w:pPr>
      <w:rPr>
        <w:rFonts w:ascii="Times New Roman" w:eastAsia="Times New Roman" w:hAnsi="Times New Roman" w:cs="Times New Roman" w:hint="default"/>
      </w:rPr>
    </w:lvl>
    <w:lvl w:ilvl="4" w:tplc="041A0019">
      <w:start w:val="1"/>
      <w:numFmt w:val="lowerLetter"/>
      <w:lvlText w:val="%5."/>
      <w:lvlJc w:val="left"/>
      <w:pPr>
        <w:tabs>
          <w:tab w:val="num" w:pos="3032"/>
        </w:tabs>
        <w:ind w:left="3032" w:hanging="360"/>
      </w:pPr>
      <w:rPr>
        <w:rFonts w:cs="Times New Roman"/>
      </w:rPr>
    </w:lvl>
    <w:lvl w:ilvl="5" w:tplc="041A001B">
      <w:start w:val="1"/>
      <w:numFmt w:val="lowerRoman"/>
      <w:lvlText w:val="%6."/>
      <w:lvlJc w:val="right"/>
      <w:pPr>
        <w:tabs>
          <w:tab w:val="num" w:pos="3752"/>
        </w:tabs>
        <w:ind w:left="3752" w:hanging="180"/>
      </w:pPr>
      <w:rPr>
        <w:rFonts w:cs="Times New Roman"/>
      </w:rPr>
    </w:lvl>
    <w:lvl w:ilvl="6" w:tplc="041A000F">
      <w:start w:val="1"/>
      <w:numFmt w:val="decimal"/>
      <w:lvlText w:val="%7."/>
      <w:lvlJc w:val="left"/>
      <w:pPr>
        <w:tabs>
          <w:tab w:val="num" w:pos="4472"/>
        </w:tabs>
        <w:ind w:left="4472" w:hanging="360"/>
      </w:pPr>
      <w:rPr>
        <w:rFonts w:cs="Times New Roman"/>
      </w:rPr>
    </w:lvl>
    <w:lvl w:ilvl="7" w:tplc="041A0019">
      <w:start w:val="1"/>
      <w:numFmt w:val="lowerLetter"/>
      <w:lvlText w:val="%8."/>
      <w:lvlJc w:val="left"/>
      <w:pPr>
        <w:tabs>
          <w:tab w:val="num" w:pos="5192"/>
        </w:tabs>
        <w:ind w:left="5192" w:hanging="360"/>
      </w:pPr>
      <w:rPr>
        <w:rFonts w:cs="Times New Roman"/>
      </w:rPr>
    </w:lvl>
    <w:lvl w:ilvl="8" w:tplc="041A001B">
      <w:start w:val="1"/>
      <w:numFmt w:val="lowerRoman"/>
      <w:lvlText w:val="%9."/>
      <w:lvlJc w:val="right"/>
      <w:pPr>
        <w:tabs>
          <w:tab w:val="num" w:pos="5912"/>
        </w:tabs>
        <w:ind w:left="5912" w:hanging="180"/>
      </w:pPr>
      <w:rPr>
        <w:rFonts w:cs="Times New Roman"/>
      </w:rPr>
    </w:lvl>
  </w:abstractNum>
  <w:abstractNum w:abstractNumId="3" w15:restartNumberingAfterBreak="0">
    <w:nsid w:val="34071D1F"/>
    <w:multiLevelType w:val="hybridMultilevel"/>
    <w:tmpl w:val="950EABF0"/>
    <w:lvl w:ilvl="0" w:tplc="D9285F50">
      <w:start w:val="1"/>
      <w:numFmt w:val="decimal"/>
      <w:lvlText w:val="(%1)"/>
      <w:lvlJc w:val="left"/>
      <w:pPr>
        <w:ind w:left="360" w:hanging="360"/>
      </w:pPr>
      <w:rPr>
        <w:rFonts w:ascii="Times New Roman" w:hAnsi="Times New Roman" w:cs="Times New Roman" w:hint="default"/>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DE8ADBE2">
      <w:numFmt w:val="decimal"/>
      <w:lvlText w:val=""/>
      <w:lvlJc w:val="left"/>
      <w:pPr>
        <w:tabs>
          <w:tab w:val="num" w:pos="872"/>
        </w:tabs>
        <w:ind w:left="872" w:hanging="360"/>
      </w:pPr>
      <w:rPr>
        <w:rFonts w:ascii="Symbol" w:hAnsi="Symbol" w:hint="default"/>
      </w:rPr>
    </w:lvl>
    <w:lvl w:ilvl="2" w:tplc="DE8ADBE2">
      <w:numFmt w:val="decimal"/>
      <w:lvlText w:val=""/>
      <w:lvlJc w:val="left"/>
      <w:pPr>
        <w:tabs>
          <w:tab w:val="num" w:pos="1592"/>
        </w:tabs>
        <w:ind w:left="1592" w:hanging="180"/>
      </w:pPr>
      <w:rPr>
        <w:rFonts w:ascii="Symbol" w:hAnsi="Symbol" w:hint="default"/>
      </w:rPr>
    </w:lvl>
    <w:lvl w:ilvl="3" w:tplc="A0CE75CC">
      <w:numFmt w:val="bullet"/>
      <w:lvlText w:val="–"/>
      <w:lvlJc w:val="left"/>
      <w:pPr>
        <w:ind w:left="2312" w:hanging="360"/>
      </w:pPr>
      <w:rPr>
        <w:rFonts w:ascii="Times New Roman" w:eastAsia="Times New Roman" w:hAnsi="Times New Roman" w:cs="Times New Roman" w:hint="default"/>
      </w:rPr>
    </w:lvl>
    <w:lvl w:ilvl="4" w:tplc="041A0019">
      <w:start w:val="1"/>
      <w:numFmt w:val="lowerLetter"/>
      <w:lvlText w:val="%5."/>
      <w:lvlJc w:val="left"/>
      <w:pPr>
        <w:tabs>
          <w:tab w:val="num" w:pos="3032"/>
        </w:tabs>
        <w:ind w:left="3032" w:hanging="360"/>
      </w:pPr>
      <w:rPr>
        <w:rFonts w:cs="Times New Roman"/>
      </w:rPr>
    </w:lvl>
    <w:lvl w:ilvl="5" w:tplc="041A001B">
      <w:start w:val="1"/>
      <w:numFmt w:val="lowerRoman"/>
      <w:lvlText w:val="%6."/>
      <w:lvlJc w:val="right"/>
      <w:pPr>
        <w:tabs>
          <w:tab w:val="num" w:pos="3752"/>
        </w:tabs>
        <w:ind w:left="3752" w:hanging="180"/>
      </w:pPr>
      <w:rPr>
        <w:rFonts w:cs="Times New Roman"/>
      </w:rPr>
    </w:lvl>
    <w:lvl w:ilvl="6" w:tplc="041A000F">
      <w:start w:val="1"/>
      <w:numFmt w:val="decimal"/>
      <w:lvlText w:val="%7."/>
      <w:lvlJc w:val="left"/>
      <w:pPr>
        <w:tabs>
          <w:tab w:val="num" w:pos="4472"/>
        </w:tabs>
        <w:ind w:left="4472" w:hanging="360"/>
      </w:pPr>
      <w:rPr>
        <w:rFonts w:cs="Times New Roman"/>
      </w:rPr>
    </w:lvl>
    <w:lvl w:ilvl="7" w:tplc="041A0019">
      <w:start w:val="1"/>
      <w:numFmt w:val="lowerLetter"/>
      <w:lvlText w:val="%8."/>
      <w:lvlJc w:val="left"/>
      <w:pPr>
        <w:tabs>
          <w:tab w:val="num" w:pos="5192"/>
        </w:tabs>
        <w:ind w:left="5192" w:hanging="360"/>
      </w:pPr>
      <w:rPr>
        <w:rFonts w:cs="Times New Roman"/>
      </w:rPr>
    </w:lvl>
    <w:lvl w:ilvl="8" w:tplc="041A001B">
      <w:start w:val="1"/>
      <w:numFmt w:val="lowerRoman"/>
      <w:lvlText w:val="%9."/>
      <w:lvlJc w:val="right"/>
      <w:pPr>
        <w:tabs>
          <w:tab w:val="num" w:pos="5912"/>
        </w:tabs>
        <w:ind w:left="5912" w:hanging="180"/>
      </w:pPr>
      <w:rPr>
        <w:rFonts w:cs="Times New Roman"/>
      </w:rPr>
    </w:lvl>
  </w:abstractNum>
  <w:abstractNum w:abstractNumId="4" w15:restartNumberingAfterBreak="0">
    <w:nsid w:val="3A840ADC"/>
    <w:multiLevelType w:val="hybridMultilevel"/>
    <w:tmpl w:val="950EABF0"/>
    <w:lvl w:ilvl="0" w:tplc="D9285F50">
      <w:start w:val="1"/>
      <w:numFmt w:val="decimal"/>
      <w:lvlText w:val="(%1)"/>
      <w:lvlJc w:val="left"/>
      <w:pPr>
        <w:ind w:left="360" w:hanging="360"/>
      </w:pPr>
      <w:rPr>
        <w:rFonts w:ascii="Times New Roman" w:hAnsi="Times New Roman" w:cs="Times New Roman" w:hint="default"/>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DE8ADBE2">
      <w:numFmt w:val="decimal"/>
      <w:lvlText w:val=""/>
      <w:lvlJc w:val="left"/>
      <w:pPr>
        <w:tabs>
          <w:tab w:val="num" w:pos="872"/>
        </w:tabs>
        <w:ind w:left="872" w:hanging="360"/>
      </w:pPr>
      <w:rPr>
        <w:rFonts w:ascii="Symbol" w:hAnsi="Symbol" w:hint="default"/>
      </w:rPr>
    </w:lvl>
    <w:lvl w:ilvl="2" w:tplc="DE8ADBE2">
      <w:numFmt w:val="decimal"/>
      <w:lvlText w:val=""/>
      <w:lvlJc w:val="left"/>
      <w:pPr>
        <w:tabs>
          <w:tab w:val="num" w:pos="1592"/>
        </w:tabs>
        <w:ind w:left="1592" w:hanging="180"/>
      </w:pPr>
      <w:rPr>
        <w:rFonts w:ascii="Symbol" w:hAnsi="Symbol" w:hint="default"/>
      </w:rPr>
    </w:lvl>
    <w:lvl w:ilvl="3" w:tplc="A0CE75CC">
      <w:numFmt w:val="bullet"/>
      <w:lvlText w:val="–"/>
      <w:lvlJc w:val="left"/>
      <w:pPr>
        <w:ind w:left="2312" w:hanging="360"/>
      </w:pPr>
      <w:rPr>
        <w:rFonts w:ascii="Times New Roman" w:eastAsia="Times New Roman" w:hAnsi="Times New Roman" w:cs="Times New Roman" w:hint="default"/>
      </w:rPr>
    </w:lvl>
    <w:lvl w:ilvl="4" w:tplc="041A0019">
      <w:start w:val="1"/>
      <w:numFmt w:val="lowerLetter"/>
      <w:lvlText w:val="%5."/>
      <w:lvlJc w:val="left"/>
      <w:pPr>
        <w:tabs>
          <w:tab w:val="num" w:pos="3032"/>
        </w:tabs>
        <w:ind w:left="3032" w:hanging="360"/>
      </w:pPr>
      <w:rPr>
        <w:rFonts w:cs="Times New Roman"/>
      </w:rPr>
    </w:lvl>
    <w:lvl w:ilvl="5" w:tplc="041A001B">
      <w:start w:val="1"/>
      <w:numFmt w:val="lowerRoman"/>
      <w:lvlText w:val="%6."/>
      <w:lvlJc w:val="right"/>
      <w:pPr>
        <w:tabs>
          <w:tab w:val="num" w:pos="3752"/>
        </w:tabs>
        <w:ind w:left="3752" w:hanging="180"/>
      </w:pPr>
      <w:rPr>
        <w:rFonts w:cs="Times New Roman"/>
      </w:rPr>
    </w:lvl>
    <w:lvl w:ilvl="6" w:tplc="041A000F">
      <w:start w:val="1"/>
      <w:numFmt w:val="decimal"/>
      <w:lvlText w:val="%7."/>
      <w:lvlJc w:val="left"/>
      <w:pPr>
        <w:tabs>
          <w:tab w:val="num" w:pos="4472"/>
        </w:tabs>
        <w:ind w:left="4472" w:hanging="360"/>
      </w:pPr>
      <w:rPr>
        <w:rFonts w:cs="Times New Roman"/>
      </w:rPr>
    </w:lvl>
    <w:lvl w:ilvl="7" w:tplc="041A0019">
      <w:start w:val="1"/>
      <w:numFmt w:val="lowerLetter"/>
      <w:lvlText w:val="%8."/>
      <w:lvlJc w:val="left"/>
      <w:pPr>
        <w:tabs>
          <w:tab w:val="num" w:pos="5192"/>
        </w:tabs>
        <w:ind w:left="5192" w:hanging="360"/>
      </w:pPr>
      <w:rPr>
        <w:rFonts w:cs="Times New Roman"/>
      </w:rPr>
    </w:lvl>
    <w:lvl w:ilvl="8" w:tplc="041A001B">
      <w:start w:val="1"/>
      <w:numFmt w:val="lowerRoman"/>
      <w:lvlText w:val="%9."/>
      <w:lvlJc w:val="right"/>
      <w:pPr>
        <w:tabs>
          <w:tab w:val="num" w:pos="5912"/>
        </w:tabs>
        <w:ind w:left="5912" w:hanging="180"/>
      </w:pPr>
      <w:rPr>
        <w:rFonts w:cs="Times New Roman"/>
      </w:rPr>
    </w:lvl>
  </w:abstractNum>
  <w:abstractNum w:abstractNumId="5" w15:restartNumberingAfterBreak="0">
    <w:nsid w:val="3D2901A4"/>
    <w:multiLevelType w:val="hybridMultilevel"/>
    <w:tmpl w:val="104220BC"/>
    <w:lvl w:ilvl="0" w:tplc="315AD80E">
      <w:numFmt w:val="bullet"/>
      <w:lvlText w:val="-"/>
      <w:lvlJc w:val="left"/>
      <w:pPr>
        <w:ind w:left="720" w:hanging="360"/>
      </w:pPr>
      <w:rPr>
        <w:rFonts w:ascii="Times New Roman" w:eastAsia="Times New Roman"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 w15:restartNumberingAfterBreak="0">
    <w:nsid w:val="4DF97EAB"/>
    <w:multiLevelType w:val="hybridMultilevel"/>
    <w:tmpl w:val="950EABF0"/>
    <w:lvl w:ilvl="0" w:tplc="D9285F50">
      <w:start w:val="1"/>
      <w:numFmt w:val="decimal"/>
      <w:lvlText w:val="(%1)"/>
      <w:lvlJc w:val="left"/>
      <w:pPr>
        <w:ind w:left="360" w:hanging="360"/>
      </w:pPr>
      <w:rPr>
        <w:rFonts w:ascii="Times New Roman" w:hAnsi="Times New Roman" w:cs="Times New Roman" w:hint="default"/>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DE8ADBE2">
      <w:numFmt w:val="decimal"/>
      <w:lvlText w:val=""/>
      <w:lvlJc w:val="left"/>
      <w:pPr>
        <w:tabs>
          <w:tab w:val="num" w:pos="872"/>
        </w:tabs>
        <w:ind w:left="872" w:hanging="360"/>
      </w:pPr>
      <w:rPr>
        <w:rFonts w:ascii="Symbol" w:hAnsi="Symbol" w:hint="default"/>
      </w:rPr>
    </w:lvl>
    <w:lvl w:ilvl="2" w:tplc="DE8ADBE2">
      <w:numFmt w:val="decimal"/>
      <w:lvlText w:val=""/>
      <w:lvlJc w:val="left"/>
      <w:pPr>
        <w:tabs>
          <w:tab w:val="num" w:pos="1592"/>
        </w:tabs>
        <w:ind w:left="1592" w:hanging="180"/>
      </w:pPr>
      <w:rPr>
        <w:rFonts w:ascii="Symbol" w:hAnsi="Symbol" w:hint="default"/>
      </w:rPr>
    </w:lvl>
    <w:lvl w:ilvl="3" w:tplc="A0CE75CC">
      <w:numFmt w:val="bullet"/>
      <w:lvlText w:val="–"/>
      <w:lvlJc w:val="left"/>
      <w:pPr>
        <w:ind w:left="2312" w:hanging="360"/>
      </w:pPr>
      <w:rPr>
        <w:rFonts w:ascii="Times New Roman" w:eastAsia="Times New Roman" w:hAnsi="Times New Roman" w:cs="Times New Roman" w:hint="default"/>
      </w:rPr>
    </w:lvl>
    <w:lvl w:ilvl="4" w:tplc="041A0019">
      <w:start w:val="1"/>
      <w:numFmt w:val="lowerLetter"/>
      <w:lvlText w:val="%5."/>
      <w:lvlJc w:val="left"/>
      <w:pPr>
        <w:tabs>
          <w:tab w:val="num" w:pos="3032"/>
        </w:tabs>
        <w:ind w:left="3032" w:hanging="360"/>
      </w:pPr>
      <w:rPr>
        <w:rFonts w:cs="Times New Roman"/>
      </w:rPr>
    </w:lvl>
    <w:lvl w:ilvl="5" w:tplc="041A001B">
      <w:start w:val="1"/>
      <w:numFmt w:val="lowerRoman"/>
      <w:lvlText w:val="%6."/>
      <w:lvlJc w:val="right"/>
      <w:pPr>
        <w:tabs>
          <w:tab w:val="num" w:pos="3752"/>
        </w:tabs>
        <w:ind w:left="3752" w:hanging="180"/>
      </w:pPr>
      <w:rPr>
        <w:rFonts w:cs="Times New Roman"/>
      </w:rPr>
    </w:lvl>
    <w:lvl w:ilvl="6" w:tplc="041A000F">
      <w:start w:val="1"/>
      <w:numFmt w:val="decimal"/>
      <w:lvlText w:val="%7."/>
      <w:lvlJc w:val="left"/>
      <w:pPr>
        <w:tabs>
          <w:tab w:val="num" w:pos="4472"/>
        </w:tabs>
        <w:ind w:left="4472" w:hanging="360"/>
      </w:pPr>
      <w:rPr>
        <w:rFonts w:cs="Times New Roman"/>
      </w:rPr>
    </w:lvl>
    <w:lvl w:ilvl="7" w:tplc="041A0019">
      <w:start w:val="1"/>
      <w:numFmt w:val="lowerLetter"/>
      <w:lvlText w:val="%8."/>
      <w:lvlJc w:val="left"/>
      <w:pPr>
        <w:tabs>
          <w:tab w:val="num" w:pos="5192"/>
        </w:tabs>
        <w:ind w:left="5192" w:hanging="360"/>
      </w:pPr>
      <w:rPr>
        <w:rFonts w:cs="Times New Roman"/>
      </w:rPr>
    </w:lvl>
    <w:lvl w:ilvl="8" w:tplc="041A001B">
      <w:start w:val="1"/>
      <w:numFmt w:val="lowerRoman"/>
      <w:lvlText w:val="%9."/>
      <w:lvlJc w:val="right"/>
      <w:pPr>
        <w:tabs>
          <w:tab w:val="num" w:pos="5912"/>
        </w:tabs>
        <w:ind w:left="5912" w:hanging="180"/>
      </w:pPr>
      <w:rPr>
        <w:rFonts w:cs="Times New Roman"/>
      </w:rPr>
    </w:lvl>
  </w:abstractNum>
  <w:abstractNum w:abstractNumId="7" w15:restartNumberingAfterBreak="0">
    <w:nsid w:val="58EB7A91"/>
    <w:multiLevelType w:val="hybridMultilevel"/>
    <w:tmpl w:val="950EABF0"/>
    <w:lvl w:ilvl="0" w:tplc="FFFFFFFF">
      <w:start w:val="1"/>
      <w:numFmt w:val="decimal"/>
      <w:lvlText w:val="(%1)"/>
      <w:lvlJc w:val="left"/>
      <w:pPr>
        <w:ind w:left="360" w:hanging="360"/>
      </w:pPr>
      <w:rPr>
        <w:rFonts w:ascii="Times New Roman" w:hAnsi="Times New Roman" w:cs="Times New Roman" w:hint="default"/>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FFFFFFFF">
      <w:numFmt w:val="decimal"/>
      <w:lvlText w:val=""/>
      <w:lvlJc w:val="left"/>
      <w:pPr>
        <w:tabs>
          <w:tab w:val="num" w:pos="872"/>
        </w:tabs>
        <w:ind w:left="872" w:hanging="360"/>
      </w:pPr>
      <w:rPr>
        <w:rFonts w:ascii="Symbol" w:hAnsi="Symbol" w:hint="default"/>
      </w:rPr>
    </w:lvl>
    <w:lvl w:ilvl="2" w:tplc="FFFFFFFF">
      <w:numFmt w:val="decimal"/>
      <w:lvlText w:val=""/>
      <w:lvlJc w:val="left"/>
      <w:pPr>
        <w:tabs>
          <w:tab w:val="num" w:pos="1592"/>
        </w:tabs>
        <w:ind w:left="1592" w:hanging="180"/>
      </w:pPr>
      <w:rPr>
        <w:rFonts w:ascii="Symbol" w:hAnsi="Symbol" w:hint="default"/>
      </w:rPr>
    </w:lvl>
    <w:lvl w:ilvl="3" w:tplc="FFFFFFFF">
      <w:numFmt w:val="bullet"/>
      <w:lvlText w:val="–"/>
      <w:lvlJc w:val="left"/>
      <w:pPr>
        <w:ind w:left="2312" w:hanging="360"/>
      </w:pPr>
      <w:rPr>
        <w:rFonts w:ascii="Times New Roman" w:eastAsia="Times New Roman" w:hAnsi="Times New Roman" w:cs="Times New Roman" w:hint="default"/>
      </w:rPr>
    </w:lvl>
    <w:lvl w:ilvl="4" w:tplc="FFFFFFFF">
      <w:start w:val="1"/>
      <w:numFmt w:val="lowerLetter"/>
      <w:lvlText w:val="%5."/>
      <w:lvlJc w:val="left"/>
      <w:pPr>
        <w:tabs>
          <w:tab w:val="num" w:pos="3032"/>
        </w:tabs>
        <w:ind w:left="3032" w:hanging="360"/>
      </w:pPr>
      <w:rPr>
        <w:rFonts w:cs="Times New Roman"/>
      </w:rPr>
    </w:lvl>
    <w:lvl w:ilvl="5" w:tplc="FFFFFFFF">
      <w:start w:val="1"/>
      <w:numFmt w:val="lowerRoman"/>
      <w:lvlText w:val="%6."/>
      <w:lvlJc w:val="right"/>
      <w:pPr>
        <w:tabs>
          <w:tab w:val="num" w:pos="3752"/>
        </w:tabs>
        <w:ind w:left="3752" w:hanging="180"/>
      </w:pPr>
      <w:rPr>
        <w:rFonts w:cs="Times New Roman"/>
      </w:rPr>
    </w:lvl>
    <w:lvl w:ilvl="6" w:tplc="FFFFFFFF">
      <w:start w:val="1"/>
      <w:numFmt w:val="decimal"/>
      <w:lvlText w:val="%7."/>
      <w:lvlJc w:val="left"/>
      <w:pPr>
        <w:tabs>
          <w:tab w:val="num" w:pos="4472"/>
        </w:tabs>
        <w:ind w:left="4472" w:hanging="360"/>
      </w:pPr>
      <w:rPr>
        <w:rFonts w:cs="Times New Roman"/>
      </w:rPr>
    </w:lvl>
    <w:lvl w:ilvl="7" w:tplc="FFFFFFFF">
      <w:start w:val="1"/>
      <w:numFmt w:val="lowerLetter"/>
      <w:lvlText w:val="%8."/>
      <w:lvlJc w:val="left"/>
      <w:pPr>
        <w:tabs>
          <w:tab w:val="num" w:pos="5192"/>
        </w:tabs>
        <w:ind w:left="5192" w:hanging="360"/>
      </w:pPr>
      <w:rPr>
        <w:rFonts w:cs="Times New Roman"/>
      </w:rPr>
    </w:lvl>
    <w:lvl w:ilvl="8" w:tplc="FFFFFFFF">
      <w:start w:val="1"/>
      <w:numFmt w:val="lowerRoman"/>
      <w:lvlText w:val="%9."/>
      <w:lvlJc w:val="right"/>
      <w:pPr>
        <w:tabs>
          <w:tab w:val="num" w:pos="5912"/>
        </w:tabs>
        <w:ind w:left="5912" w:hanging="180"/>
      </w:pPr>
      <w:rPr>
        <w:rFonts w:cs="Times New Roman"/>
      </w:rPr>
    </w:lvl>
  </w:abstractNum>
  <w:abstractNum w:abstractNumId="8" w15:restartNumberingAfterBreak="0">
    <w:nsid w:val="5CA90F6D"/>
    <w:multiLevelType w:val="hybridMultilevel"/>
    <w:tmpl w:val="950EABF0"/>
    <w:lvl w:ilvl="0" w:tplc="D9285F50">
      <w:start w:val="1"/>
      <w:numFmt w:val="decimal"/>
      <w:lvlText w:val="(%1)"/>
      <w:lvlJc w:val="left"/>
      <w:pPr>
        <w:ind w:left="360" w:hanging="360"/>
      </w:pPr>
      <w:rPr>
        <w:rFonts w:ascii="Times New Roman" w:hAnsi="Times New Roman" w:cs="Times New Roman" w:hint="default"/>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DE8ADBE2">
      <w:numFmt w:val="decimal"/>
      <w:lvlText w:val=""/>
      <w:lvlJc w:val="left"/>
      <w:pPr>
        <w:tabs>
          <w:tab w:val="num" w:pos="872"/>
        </w:tabs>
        <w:ind w:left="872" w:hanging="360"/>
      </w:pPr>
      <w:rPr>
        <w:rFonts w:ascii="Symbol" w:hAnsi="Symbol" w:hint="default"/>
      </w:rPr>
    </w:lvl>
    <w:lvl w:ilvl="2" w:tplc="DE8ADBE2">
      <w:numFmt w:val="decimal"/>
      <w:lvlText w:val=""/>
      <w:lvlJc w:val="left"/>
      <w:pPr>
        <w:tabs>
          <w:tab w:val="num" w:pos="1592"/>
        </w:tabs>
        <w:ind w:left="1592" w:hanging="180"/>
      </w:pPr>
      <w:rPr>
        <w:rFonts w:ascii="Symbol" w:hAnsi="Symbol" w:hint="default"/>
      </w:rPr>
    </w:lvl>
    <w:lvl w:ilvl="3" w:tplc="A0CE75CC">
      <w:numFmt w:val="bullet"/>
      <w:lvlText w:val="–"/>
      <w:lvlJc w:val="left"/>
      <w:pPr>
        <w:ind w:left="2312" w:hanging="360"/>
      </w:pPr>
      <w:rPr>
        <w:rFonts w:ascii="Times New Roman" w:eastAsia="Times New Roman" w:hAnsi="Times New Roman" w:cs="Times New Roman" w:hint="default"/>
      </w:rPr>
    </w:lvl>
    <w:lvl w:ilvl="4" w:tplc="041A0019">
      <w:start w:val="1"/>
      <w:numFmt w:val="lowerLetter"/>
      <w:lvlText w:val="%5."/>
      <w:lvlJc w:val="left"/>
      <w:pPr>
        <w:tabs>
          <w:tab w:val="num" w:pos="3032"/>
        </w:tabs>
        <w:ind w:left="3032" w:hanging="360"/>
      </w:pPr>
      <w:rPr>
        <w:rFonts w:cs="Times New Roman"/>
      </w:rPr>
    </w:lvl>
    <w:lvl w:ilvl="5" w:tplc="041A001B">
      <w:start w:val="1"/>
      <w:numFmt w:val="lowerRoman"/>
      <w:lvlText w:val="%6."/>
      <w:lvlJc w:val="right"/>
      <w:pPr>
        <w:tabs>
          <w:tab w:val="num" w:pos="3752"/>
        </w:tabs>
        <w:ind w:left="3752" w:hanging="180"/>
      </w:pPr>
      <w:rPr>
        <w:rFonts w:cs="Times New Roman"/>
      </w:rPr>
    </w:lvl>
    <w:lvl w:ilvl="6" w:tplc="041A000F">
      <w:start w:val="1"/>
      <w:numFmt w:val="decimal"/>
      <w:lvlText w:val="%7."/>
      <w:lvlJc w:val="left"/>
      <w:pPr>
        <w:tabs>
          <w:tab w:val="num" w:pos="4472"/>
        </w:tabs>
        <w:ind w:left="4472" w:hanging="360"/>
      </w:pPr>
      <w:rPr>
        <w:rFonts w:cs="Times New Roman"/>
      </w:rPr>
    </w:lvl>
    <w:lvl w:ilvl="7" w:tplc="041A0019">
      <w:start w:val="1"/>
      <w:numFmt w:val="lowerLetter"/>
      <w:lvlText w:val="%8."/>
      <w:lvlJc w:val="left"/>
      <w:pPr>
        <w:tabs>
          <w:tab w:val="num" w:pos="5192"/>
        </w:tabs>
        <w:ind w:left="5192" w:hanging="360"/>
      </w:pPr>
      <w:rPr>
        <w:rFonts w:cs="Times New Roman"/>
      </w:rPr>
    </w:lvl>
    <w:lvl w:ilvl="8" w:tplc="041A001B">
      <w:start w:val="1"/>
      <w:numFmt w:val="lowerRoman"/>
      <w:lvlText w:val="%9."/>
      <w:lvlJc w:val="right"/>
      <w:pPr>
        <w:tabs>
          <w:tab w:val="num" w:pos="5912"/>
        </w:tabs>
        <w:ind w:left="5912" w:hanging="180"/>
      </w:pPr>
      <w:rPr>
        <w:rFonts w:cs="Times New Roman"/>
      </w:rPr>
    </w:lvl>
  </w:abstractNum>
  <w:abstractNum w:abstractNumId="9" w15:restartNumberingAfterBreak="0">
    <w:nsid w:val="63FE4098"/>
    <w:multiLevelType w:val="hybridMultilevel"/>
    <w:tmpl w:val="9FBC64EA"/>
    <w:lvl w:ilvl="0" w:tplc="FFFFFFFF">
      <w:start w:val="1"/>
      <w:numFmt w:val="decimal"/>
      <w:lvlText w:val="(%1)"/>
      <w:lvlJc w:val="left"/>
      <w:pPr>
        <w:ind w:left="360" w:hanging="360"/>
      </w:pPr>
      <w:rPr>
        <w:rFonts w:ascii="Times New Roman" w:hAnsi="Times New Roman" w:cs="Times New Roman" w:hint="default"/>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FFFFFFFF">
      <w:start w:val="1"/>
      <w:numFmt w:val="bullet"/>
      <w:lvlText w:val=""/>
      <w:lvlJc w:val="left"/>
      <w:pPr>
        <w:tabs>
          <w:tab w:val="num" w:pos="872"/>
        </w:tabs>
        <w:ind w:left="872" w:hanging="360"/>
      </w:pPr>
      <w:rPr>
        <w:rFonts w:ascii="Symbol" w:hAnsi="Symbol" w:hint="default"/>
      </w:rPr>
    </w:lvl>
    <w:lvl w:ilvl="2" w:tplc="FFFFFFFF">
      <w:start w:val="1"/>
      <w:numFmt w:val="bullet"/>
      <w:lvlText w:val=""/>
      <w:lvlJc w:val="left"/>
      <w:pPr>
        <w:tabs>
          <w:tab w:val="num" w:pos="1592"/>
        </w:tabs>
        <w:ind w:left="1592" w:hanging="180"/>
      </w:pPr>
      <w:rPr>
        <w:rFonts w:ascii="Symbol" w:hAnsi="Symbol" w:hint="default"/>
      </w:rPr>
    </w:lvl>
    <w:lvl w:ilvl="3" w:tplc="FFFFFFFF">
      <w:numFmt w:val="bullet"/>
      <w:lvlText w:val="–"/>
      <w:lvlJc w:val="left"/>
      <w:pPr>
        <w:ind w:left="2312" w:hanging="360"/>
      </w:pPr>
      <w:rPr>
        <w:rFonts w:ascii="Times New Roman" w:eastAsia="Times New Roman" w:hAnsi="Times New Roman" w:cs="Times New Roman" w:hint="default"/>
      </w:rPr>
    </w:lvl>
    <w:lvl w:ilvl="4" w:tplc="FFFFFFFF">
      <w:start w:val="1"/>
      <w:numFmt w:val="lowerLetter"/>
      <w:lvlText w:val="%5."/>
      <w:lvlJc w:val="left"/>
      <w:pPr>
        <w:tabs>
          <w:tab w:val="num" w:pos="3032"/>
        </w:tabs>
        <w:ind w:left="3032" w:hanging="360"/>
      </w:pPr>
      <w:rPr>
        <w:rFonts w:cs="Times New Roman"/>
      </w:rPr>
    </w:lvl>
    <w:lvl w:ilvl="5" w:tplc="FFFFFFFF">
      <w:start w:val="1"/>
      <w:numFmt w:val="lowerRoman"/>
      <w:lvlText w:val="%6."/>
      <w:lvlJc w:val="right"/>
      <w:pPr>
        <w:tabs>
          <w:tab w:val="num" w:pos="3752"/>
        </w:tabs>
        <w:ind w:left="3752" w:hanging="180"/>
      </w:pPr>
      <w:rPr>
        <w:rFonts w:cs="Times New Roman"/>
      </w:rPr>
    </w:lvl>
    <w:lvl w:ilvl="6" w:tplc="FFFFFFFF">
      <w:start w:val="1"/>
      <w:numFmt w:val="decimal"/>
      <w:lvlText w:val="%7."/>
      <w:lvlJc w:val="left"/>
      <w:pPr>
        <w:tabs>
          <w:tab w:val="num" w:pos="4472"/>
        </w:tabs>
        <w:ind w:left="4472" w:hanging="360"/>
      </w:pPr>
      <w:rPr>
        <w:rFonts w:cs="Times New Roman"/>
      </w:rPr>
    </w:lvl>
    <w:lvl w:ilvl="7" w:tplc="FFFFFFFF">
      <w:start w:val="1"/>
      <w:numFmt w:val="lowerLetter"/>
      <w:lvlText w:val="%8."/>
      <w:lvlJc w:val="left"/>
      <w:pPr>
        <w:tabs>
          <w:tab w:val="num" w:pos="5192"/>
        </w:tabs>
        <w:ind w:left="5192" w:hanging="360"/>
      </w:pPr>
      <w:rPr>
        <w:rFonts w:cs="Times New Roman"/>
      </w:rPr>
    </w:lvl>
    <w:lvl w:ilvl="8" w:tplc="FFFFFFFF">
      <w:start w:val="1"/>
      <w:numFmt w:val="lowerRoman"/>
      <w:lvlText w:val="%9."/>
      <w:lvlJc w:val="right"/>
      <w:pPr>
        <w:tabs>
          <w:tab w:val="num" w:pos="5912"/>
        </w:tabs>
        <w:ind w:left="5912" w:hanging="180"/>
      </w:pPr>
      <w:rPr>
        <w:rFonts w:cs="Times New Roman"/>
      </w:rPr>
    </w:lvl>
  </w:abstractNum>
  <w:abstractNum w:abstractNumId="10" w15:restartNumberingAfterBreak="0">
    <w:nsid w:val="6A145AE3"/>
    <w:multiLevelType w:val="hybridMultilevel"/>
    <w:tmpl w:val="7D16158A"/>
    <w:lvl w:ilvl="0" w:tplc="C7C42F98">
      <w:start w:val="1"/>
      <w:numFmt w:val="upperRoman"/>
      <w:lvlText w:val="%1."/>
      <w:lvlJc w:val="left"/>
      <w:pPr>
        <w:ind w:left="1080" w:hanging="720"/>
      </w:pPr>
      <w:rPr>
        <w:rFonts w:hint="default"/>
        <w:b/>
        <w:i w:val="0"/>
        <w:iCs w:val="0"/>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1" w15:restartNumberingAfterBreak="0">
    <w:nsid w:val="6A737CD0"/>
    <w:multiLevelType w:val="hybridMultilevel"/>
    <w:tmpl w:val="9FBC64EA"/>
    <w:lvl w:ilvl="0" w:tplc="D9285F50">
      <w:start w:val="1"/>
      <w:numFmt w:val="decimal"/>
      <w:lvlText w:val="(%1)"/>
      <w:lvlJc w:val="left"/>
      <w:pPr>
        <w:ind w:left="360" w:hanging="360"/>
      </w:pPr>
      <w:rPr>
        <w:rFonts w:ascii="Times New Roman" w:hAnsi="Times New Roman" w:cs="Times New Roman" w:hint="default"/>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DE8ADBE2">
      <w:start w:val="1"/>
      <w:numFmt w:val="bullet"/>
      <w:lvlText w:val=""/>
      <w:lvlJc w:val="left"/>
      <w:pPr>
        <w:tabs>
          <w:tab w:val="num" w:pos="872"/>
        </w:tabs>
        <w:ind w:left="872" w:hanging="360"/>
      </w:pPr>
      <w:rPr>
        <w:rFonts w:ascii="Symbol" w:hAnsi="Symbol" w:hint="default"/>
      </w:rPr>
    </w:lvl>
    <w:lvl w:ilvl="2" w:tplc="DE8ADBE2">
      <w:start w:val="1"/>
      <w:numFmt w:val="bullet"/>
      <w:lvlText w:val=""/>
      <w:lvlJc w:val="left"/>
      <w:pPr>
        <w:tabs>
          <w:tab w:val="num" w:pos="1592"/>
        </w:tabs>
        <w:ind w:left="1592" w:hanging="180"/>
      </w:pPr>
      <w:rPr>
        <w:rFonts w:ascii="Symbol" w:hAnsi="Symbol" w:hint="default"/>
      </w:rPr>
    </w:lvl>
    <w:lvl w:ilvl="3" w:tplc="A0CE75CC">
      <w:numFmt w:val="bullet"/>
      <w:lvlText w:val="–"/>
      <w:lvlJc w:val="left"/>
      <w:pPr>
        <w:ind w:left="2312" w:hanging="360"/>
      </w:pPr>
      <w:rPr>
        <w:rFonts w:ascii="Times New Roman" w:eastAsia="Times New Roman" w:hAnsi="Times New Roman" w:cs="Times New Roman" w:hint="default"/>
      </w:rPr>
    </w:lvl>
    <w:lvl w:ilvl="4" w:tplc="041A0019">
      <w:start w:val="1"/>
      <w:numFmt w:val="lowerLetter"/>
      <w:lvlText w:val="%5."/>
      <w:lvlJc w:val="left"/>
      <w:pPr>
        <w:tabs>
          <w:tab w:val="num" w:pos="3032"/>
        </w:tabs>
        <w:ind w:left="3032" w:hanging="360"/>
      </w:pPr>
      <w:rPr>
        <w:rFonts w:cs="Times New Roman"/>
      </w:rPr>
    </w:lvl>
    <w:lvl w:ilvl="5" w:tplc="041A001B">
      <w:start w:val="1"/>
      <w:numFmt w:val="lowerRoman"/>
      <w:lvlText w:val="%6."/>
      <w:lvlJc w:val="right"/>
      <w:pPr>
        <w:tabs>
          <w:tab w:val="num" w:pos="3752"/>
        </w:tabs>
        <w:ind w:left="3752" w:hanging="180"/>
      </w:pPr>
      <w:rPr>
        <w:rFonts w:cs="Times New Roman"/>
      </w:rPr>
    </w:lvl>
    <w:lvl w:ilvl="6" w:tplc="041A000F">
      <w:start w:val="1"/>
      <w:numFmt w:val="decimal"/>
      <w:lvlText w:val="%7."/>
      <w:lvlJc w:val="left"/>
      <w:pPr>
        <w:tabs>
          <w:tab w:val="num" w:pos="4472"/>
        </w:tabs>
        <w:ind w:left="4472" w:hanging="360"/>
      </w:pPr>
      <w:rPr>
        <w:rFonts w:cs="Times New Roman"/>
      </w:rPr>
    </w:lvl>
    <w:lvl w:ilvl="7" w:tplc="041A0019">
      <w:start w:val="1"/>
      <w:numFmt w:val="lowerLetter"/>
      <w:lvlText w:val="%8."/>
      <w:lvlJc w:val="left"/>
      <w:pPr>
        <w:tabs>
          <w:tab w:val="num" w:pos="5192"/>
        </w:tabs>
        <w:ind w:left="5192" w:hanging="360"/>
      </w:pPr>
      <w:rPr>
        <w:rFonts w:cs="Times New Roman"/>
      </w:rPr>
    </w:lvl>
    <w:lvl w:ilvl="8" w:tplc="041A001B">
      <w:start w:val="1"/>
      <w:numFmt w:val="lowerRoman"/>
      <w:lvlText w:val="%9."/>
      <w:lvlJc w:val="right"/>
      <w:pPr>
        <w:tabs>
          <w:tab w:val="num" w:pos="5912"/>
        </w:tabs>
        <w:ind w:left="5912" w:hanging="180"/>
      </w:pPr>
      <w:rPr>
        <w:rFonts w:cs="Times New Roman"/>
      </w:rPr>
    </w:lvl>
  </w:abstractNum>
  <w:abstractNum w:abstractNumId="12" w15:restartNumberingAfterBreak="0">
    <w:nsid w:val="7A0D26EA"/>
    <w:multiLevelType w:val="hybridMultilevel"/>
    <w:tmpl w:val="950EABF0"/>
    <w:lvl w:ilvl="0" w:tplc="D9285F50">
      <w:start w:val="1"/>
      <w:numFmt w:val="decimal"/>
      <w:lvlText w:val="(%1)"/>
      <w:lvlJc w:val="left"/>
      <w:pPr>
        <w:ind w:left="360" w:hanging="360"/>
      </w:pPr>
      <w:rPr>
        <w:rFonts w:ascii="Times New Roman" w:hAnsi="Times New Roman" w:cs="Times New Roman" w:hint="default"/>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DE8ADBE2">
      <w:numFmt w:val="decimal"/>
      <w:lvlText w:val=""/>
      <w:lvlJc w:val="left"/>
      <w:pPr>
        <w:tabs>
          <w:tab w:val="num" w:pos="872"/>
        </w:tabs>
        <w:ind w:left="872" w:hanging="360"/>
      </w:pPr>
      <w:rPr>
        <w:rFonts w:ascii="Symbol" w:hAnsi="Symbol" w:hint="default"/>
      </w:rPr>
    </w:lvl>
    <w:lvl w:ilvl="2" w:tplc="DE8ADBE2">
      <w:numFmt w:val="decimal"/>
      <w:lvlText w:val=""/>
      <w:lvlJc w:val="left"/>
      <w:pPr>
        <w:tabs>
          <w:tab w:val="num" w:pos="1592"/>
        </w:tabs>
        <w:ind w:left="1592" w:hanging="180"/>
      </w:pPr>
      <w:rPr>
        <w:rFonts w:ascii="Symbol" w:hAnsi="Symbol" w:hint="default"/>
      </w:rPr>
    </w:lvl>
    <w:lvl w:ilvl="3" w:tplc="A0CE75CC">
      <w:numFmt w:val="bullet"/>
      <w:lvlText w:val="–"/>
      <w:lvlJc w:val="left"/>
      <w:pPr>
        <w:ind w:left="2312" w:hanging="360"/>
      </w:pPr>
      <w:rPr>
        <w:rFonts w:ascii="Times New Roman" w:eastAsia="Times New Roman" w:hAnsi="Times New Roman" w:cs="Times New Roman" w:hint="default"/>
      </w:rPr>
    </w:lvl>
    <w:lvl w:ilvl="4" w:tplc="041A0019">
      <w:start w:val="1"/>
      <w:numFmt w:val="lowerLetter"/>
      <w:lvlText w:val="%5."/>
      <w:lvlJc w:val="left"/>
      <w:pPr>
        <w:tabs>
          <w:tab w:val="num" w:pos="3032"/>
        </w:tabs>
        <w:ind w:left="3032" w:hanging="360"/>
      </w:pPr>
      <w:rPr>
        <w:rFonts w:cs="Times New Roman"/>
      </w:rPr>
    </w:lvl>
    <w:lvl w:ilvl="5" w:tplc="041A001B">
      <w:start w:val="1"/>
      <w:numFmt w:val="lowerRoman"/>
      <w:lvlText w:val="%6."/>
      <w:lvlJc w:val="right"/>
      <w:pPr>
        <w:tabs>
          <w:tab w:val="num" w:pos="3752"/>
        </w:tabs>
        <w:ind w:left="3752" w:hanging="180"/>
      </w:pPr>
      <w:rPr>
        <w:rFonts w:cs="Times New Roman"/>
      </w:rPr>
    </w:lvl>
    <w:lvl w:ilvl="6" w:tplc="041A000F">
      <w:start w:val="1"/>
      <w:numFmt w:val="decimal"/>
      <w:lvlText w:val="%7."/>
      <w:lvlJc w:val="left"/>
      <w:pPr>
        <w:tabs>
          <w:tab w:val="num" w:pos="4472"/>
        </w:tabs>
        <w:ind w:left="4472" w:hanging="360"/>
      </w:pPr>
      <w:rPr>
        <w:rFonts w:cs="Times New Roman"/>
      </w:rPr>
    </w:lvl>
    <w:lvl w:ilvl="7" w:tplc="041A0019">
      <w:start w:val="1"/>
      <w:numFmt w:val="lowerLetter"/>
      <w:lvlText w:val="%8."/>
      <w:lvlJc w:val="left"/>
      <w:pPr>
        <w:tabs>
          <w:tab w:val="num" w:pos="5192"/>
        </w:tabs>
        <w:ind w:left="5192" w:hanging="360"/>
      </w:pPr>
      <w:rPr>
        <w:rFonts w:cs="Times New Roman"/>
      </w:rPr>
    </w:lvl>
    <w:lvl w:ilvl="8" w:tplc="041A001B">
      <w:start w:val="1"/>
      <w:numFmt w:val="lowerRoman"/>
      <w:lvlText w:val="%9."/>
      <w:lvlJc w:val="right"/>
      <w:pPr>
        <w:tabs>
          <w:tab w:val="num" w:pos="5912"/>
        </w:tabs>
        <w:ind w:left="5912" w:hanging="180"/>
      </w:pPr>
      <w:rPr>
        <w:rFonts w:cs="Times New Roman"/>
      </w:rPr>
    </w:lvl>
  </w:abstractNum>
  <w:num w:numId="1" w16cid:durableId="1749379954">
    <w:abstractNumId w:val="6"/>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594217244">
    <w:abstractNumId w:val="11"/>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862039454">
    <w:abstractNumId w:val="1"/>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89488542">
    <w:abstractNumId w:val="4"/>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947079496">
    <w:abstractNumId w:val="2"/>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308101249">
    <w:abstractNumId w:val="12"/>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394009236">
    <w:abstractNumId w:val="8"/>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15027995">
    <w:abstractNumId w:val="3"/>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699354734">
    <w:abstractNumId w:val="10"/>
  </w:num>
  <w:num w:numId="10" w16cid:durableId="1707608271">
    <w:abstractNumId w:val="11"/>
    <w:lvlOverride w:ilvl="0">
      <w:startOverride w:val="1"/>
    </w:lvlOverride>
  </w:num>
  <w:num w:numId="11" w16cid:durableId="564685608">
    <w:abstractNumId w:val="11"/>
  </w:num>
  <w:num w:numId="12" w16cid:durableId="1288513838">
    <w:abstractNumId w:val="11"/>
    <w:lvlOverride w:ilvl="0">
      <w:startOverride w:val="1"/>
    </w:lvlOverride>
  </w:num>
  <w:num w:numId="13" w16cid:durableId="507870748">
    <w:abstractNumId w:val="1"/>
  </w:num>
  <w:num w:numId="14" w16cid:durableId="938023602">
    <w:abstractNumId w:val="0"/>
  </w:num>
  <w:num w:numId="15" w16cid:durableId="1334919030">
    <w:abstractNumId w:val="9"/>
  </w:num>
  <w:num w:numId="16" w16cid:durableId="772090856">
    <w:abstractNumId w:val="5"/>
  </w:num>
  <w:num w:numId="17" w16cid:durableId="150878602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2E02"/>
    <w:rsid w:val="00006BA6"/>
    <w:rsid w:val="0001132B"/>
    <w:rsid w:val="00014B86"/>
    <w:rsid w:val="00042CF0"/>
    <w:rsid w:val="000444A7"/>
    <w:rsid w:val="00050272"/>
    <w:rsid w:val="00076048"/>
    <w:rsid w:val="000770DF"/>
    <w:rsid w:val="00077885"/>
    <w:rsid w:val="0008120F"/>
    <w:rsid w:val="00082D42"/>
    <w:rsid w:val="00082EDE"/>
    <w:rsid w:val="00086B61"/>
    <w:rsid w:val="00090767"/>
    <w:rsid w:val="000907BE"/>
    <w:rsid w:val="0009461F"/>
    <w:rsid w:val="000A2687"/>
    <w:rsid w:val="000A579E"/>
    <w:rsid w:val="000A684C"/>
    <w:rsid w:val="000B30C6"/>
    <w:rsid w:val="000B7DF3"/>
    <w:rsid w:val="000C2646"/>
    <w:rsid w:val="000C3E62"/>
    <w:rsid w:val="000D29E8"/>
    <w:rsid w:val="000D7BC3"/>
    <w:rsid w:val="000E20FA"/>
    <w:rsid w:val="000E6F0E"/>
    <w:rsid w:val="000E7500"/>
    <w:rsid w:val="000F2516"/>
    <w:rsid w:val="000F55FC"/>
    <w:rsid w:val="0010628C"/>
    <w:rsid w:val="00112F25"/>
    <w:rsid w:val="001137DD"/>
    <w:rsid w:val="00117BE2"/>
    <w:rsid w:val="00121FA3"/>
    <w:rsid w:val="00134DE9"/>
    <w:rsid w:val="0013593F"/>
    <w:rsid w:val="00141495"/>
    <w:rsid w:val="00146B9D"/>
    <w:rsid w:val="0015580D"/>
    <w:rsid w:val="00161616"/>
    <w:rsid w:val="00192932"/>
    <w:rsid w:val="00196199"/>
    <w:rsid w:val="00197115"/>
    <w:rsid w:val="001A7125"/>
    <w:rsid w:val="001B7F3E"/>
    <w:rsid w:val="001C70FE"/>
    <w:rsid w:val="001E14A9"/>
    <w:rsid w:val="001E7D1F"/>
    <w:rsid w:val="001F4CF7"/>
    <w:rsid w:val="001F5335"/>
    <w:rsid w:val="00204FB0"/>
    <w:rsid w:val="00206D10"/>
    <w:rsid w:val="002113E1"/>
    <w:rsid w:val="00213647"/>
    <w:rsid w:val="00217672"/>
    <w:rsid w:val="00233BD5"/>
    <w:rsid w:val="00236F24"/>
    <w:rsid w:val="00241E21"/>
    <w:rsid w:val="00251391"/>
    <w:rsid w:val="0025469E"/>
    <w:rsid w:val="00270DFF"/>
    <w:rsid w:val="00270E31"/>
    <w:rsid w:val="002778F1"/>
    <w:rsid w:val="00277F5F"/>
    <w:rsid w:val="002912A7"/>
    <w:rsid w:val="002916BD"/>
    <w:rsid w:val="00292F86"/>
    <w:rsid w:val="00295E5D"/>
    <w:rsid w:val="00296F61"/>
    <w:rsid w:val="002A050F"/>
    <w:rsid w:val="002A1225"/>
    <w:rsid w:val="002A2CD9"/>
    <w:rsid w:val="002A476C"/>
    <w:rsid w:val="002A489A"/>
    <w:rsid w:val="002C0ED1"/>
    <w:rsid w:val="002C28FA"/>
    <w:rsid w:val="002C2EA2"/>
    <w:rsid w:val="002D5D96"/>
    <w:rsid w:val="002E069F"/>
    <w:rsid w:val="002E2533"/>
    <w:rsid w:val="002E5D3E"/>
    <w:rsid w:val="002F08E2"/>
    <w:rsid w:val="003024E4"/>
    <w:rsid w:val="0030309E"/>
    <w:rsid w:val="00304647"/>
    <w:rsid w:val="00311F36"/>
    <w:rsid w:val="003130EF"/>
    <w:rsid w:val="0031578C"/>
    <w:rsid w:val="00321ACB"/>
    <w:rsid w:val="003570CC"/>
    <w:rsid w:val="003609CD"/>
    <w:rsid w:val="003625CF"/>
    <w:rsid w:val="003728AA"/>
    <w:rsid w:val="003872F9"/>
    <w:rsid w:val="00396C6E"/>
    <w:rsid w:val="003A1224"/>
    <w:rsid w:val="003A4DD4"/>
    <w:rsid w:val="003A5F99"/>
    <w:rsid w:val="003A6F51"/>
    <w:rsid w:val="003B7A5E"/>
    <w:rsid w:val="003C111A"/>
    <w:rsid w:val="003C3332"/>
    <w:rsid w:val="003C4DFC"/>
    <w:rsid w:val="003C5A42"/>
    <w:rsid w:val="003E50B3"/>
    <w:rsid w:val="003E64EF"/>
    <w:rsid w:val="003E6752"/>
    <w:rsid w:val="00403511"/>
    <w:rsid w:val="00411800"/>
    <w:rsid w:val="004133CD"/>
    <w:rsid w:val="0041568F"/>
    <w:rsid w:val="0041587B"/>
    <w:rsid w:val="00424CF4"/>
    <w:rsid w:val="00424D53"/>
    <w:rsid w:val="0043431E"/>
    <w:rsid w:val="0043478B"/>
    <w:rsid w:val="00447D77"/>
    <w:rsid w:val="0045581A"/>
    <w:rsid w:val="00460466"/>
    <w:rsid w:val="0046591E"/>
    <w:rsid w:val="00466451"/>
    <w:rsid w:val="004667BB"/>
    <w:rsid w:val="004677BC"/>
    <w:rsid w:val="00472037"/>
    <w:rsid w:val="004806B3"/>
    <w:rsid w:val="00483771"/>
    <w:rsid w:val="00490491"/>
    <w:rsid w:val="00495B83"/>
    <w:rsid w:val="00495C0D"/>
    <w:rsid w:val="00496ADB"/>
    <w:rsid w:val="004A1934"/>
    <w:rsid w:val="004A65C1"/>
    <w:rsid w:val="004B04CA"/>
    <w:rsid w:val="004B2E02"/>
    <w:rsid w:val="004B30B0"/>
    <w:rsid w:val="004C0F8E"/>
    <w:rsid w:val="004C1F7B"/>
    <w:rsid w:val="004C2AA7"/>
    <w:rsid w:val="004D2425"/>
    <w:rsid w:val="004D4CEA"/>
    <w:rsid w:val="004F5FB5"/>
    <w:rsid w:val="005021F8"/>
    <w:rsid w:val="00505D55"/>
    <w:rsid w:val="00511C72"/>
    <w:rsid w:val="00513FD5"/>
    <w:rsid w:val="00514BDC"/>
    <w:rsid w:val="00515864"/>
    <w:rsid w:val="00516DFE"/>
    <w:rsid w:val="00526ABD"/>
    <w:rsid w:val="0053162B"/>
    <w:rsid w:val="00533D97"/>
    <w:rsid w:val="005420B4"/>
    <w:rsid w:val="00545807"/>
    <w:rsid w:val="00566C35"/>
    <w:rsid w:val="0056704D"/>
    <w:rsid w:val="00573CDD"/>
    <w:rsid w:val="005772F8"/>
    <w:rsid w:val="00580E57"/>
    <w:rsid w:val="005972E7"/>
    <w:rsid w:val="005A78D4"/>
    <w:rsid w:val="005B4DC1"/>
    <w:rsid w:val="005B77AC"/>
    <w:rsid w:val="005D195F"/>
    <w:rsid w:val="005D37F3"/>
    <w:rsid w:val="005E4D23"/>
    <w:rsid w:val="005F15F5"/>
    <w:rsid w:val="005F25BB"/>
    <w:rsid w:val="005F2AF1"/>
    <w:rsid w:val="005F6737"/>
    <w:rsid w:val="006011A8"/>
    <w:rsid w:val="006014B9"/>
    <w:rsid w:val="006017AC"/>
    <w:rsid w:val="0060700C"/>
    <w:rsid w:val="0062008C"/>
    <w:rsid w:val="006226E3"/>
    <w:rsid w:val="00632876"/>
    <w:rsid w:val="00632F31"/>
    <w:rsid w:val="00646B14"/>
    <w:rsid w:val="0065122C"/>
    <w:rsid w:val="00654612"/>
    <w:rsid w:val="006573B2"/>
    <w:rsid w:val="0067038B"/>
    <w:rsid w:val="00673F24"/>
    <w:rsid w:val="00686002"/>
    <w:rsid w:val="00692EE4"/>
    <w:rsid w:val="006951B4"/>
    <w:rsid w:val="0069676C"/>
    <w:rsid w:val="006A7B5F"/>
    <w:rsid w:val="006B3EEF"/>
    <w:rsid w:val="006B603A"/>
    <w:rsid w:val="006C7309"/>
    <w:rsid w:val="006D43ED"/>
    <w:rsid w:val="006D65BD"/>
    <w:rsid w:val="006E1F00"/>
    <w:rsid w:val="006E6CA9"/>
    <w:rsid w:val="006F2977"/>
    <w:rsid w:val="006F723C"/>
    <w:rsid w:val="00701787"/>
    <w:rsid w:val="007113ED"/>
    <w:rsid w:val="00715BE5"/>
    <w:rsid w:val="007242A6"/>
    <w:rsid w:val="00730A40"/>
    <w:rsid w:val="00737214"/>
    <w:rsid w:val="007414F1"/>
    <w:rsid w:val="00741A78"/>
    <w:rsid w:val="00743BB5"/>
    <w:rsid w:val="00746B7B"/>
    <w:rsid w:val="0076095B"/>
    <w:rsid w:val="00761F47"/>
    <w:rsid w:val="0077035F"/>
    <w:rsid w:val="00772C51"/>
    <w:rsid w:val="00775BEF"/>
    <w:rsid w:val="00777BF4"/>
    <w:rsid w:val="00783802"/>
    <w:rsid w:val="00793D4E"/>
    <w:rsid w:val="007A09DB"/>
    <w:rsid w:val="007A0B87"/>
    <w:rsid w:val="007A3C95"/>
    <w:rsid w:val="007A3FAF"/>
    <w:rsid w:val="007A4116"/>
    <w:rsid w:val="007B60C6"/>
    <w:rsid w:val="007C045A"/>
    <w:rsid w:val="007C5A36"/>
    <w:rsid w:val="007C7202"/>
    <w:rsid w:val="007E588C"/>
    <w:rsid w:val="007E77A2"/>
    <w:rsid w:val="007F2C35"/>
    <w:rsid w:val="007F2E43"/>
    <w:rsid w:val="0080491D"/>
    <w:rsid w:val="00814A41"/>
    <w:rsid w:val="00816146"/>
    <w:rsid w:val="00822A21"/>
    <w:rsid w:val="00836B8C"/>
    <w:rsid w:val="008529BB"/>
    <w:rsid w:val="008532EA"/>
    <w:rsid w:val="00863AFA"/>
    <w:rsid w:val="00867DAD"/>
    <w:rsid w:val="00872717"/>
    <w:rsid w:val="00881E37"/>
    <w:rsid w:val="008844E9"/>
    <w:rsid w:val="00884DDF"/>
    <w:rsid w:val="00886B45"/>
    <w:rsid w:val="00886BAD"/>
    <w:rsid w:val="008C4C66"/>
    <w:rsid w:val="008C5162"/>
    <w:rsid w:val="008C5F30"/>
    <w:rsid w:val="008D4C1C"/>
    <w:rsid w:val="008D57C3"/>
    <w:rsid w:val="008D7D37"/>
    <w:rsid w:val="008E19FB"/>
    <w:rsid w:val="008E23D9"/>
    <w:rsid w:val="008F4FF4"/>
    <w:rsid w:val="00904E2B"/>
    <w:rsid w:val="00905B42"/>
    <w:rsid w:val="009116C2"/>
    <w:rsid w:val="00917E15"/>
    <w:rsid w:val="00925494"/>
    <w:rsid w:val="00926D1D"/>
    <w:rsid w:val="00935353"/>
    <w:rsid w:val="00951169"/>
    <w:rsid w:val="00952979"/>
    <w:rsid w:val="00952C14"/>
    <w:rsid w:val="009568D6"/>
    <w:rsid w:val="00965A26"/>
    <w:rsid w:val="0096665F"/>
    <w:rsid w:val="00966D11"/>
    <w:rsid w:val="00971EA5"/>
    <w:rsid w:val="00974702"/>
    <w:rsid w:val="00983AB0"/>
    <w:rsid w:val="0098773E"/>
    <w:rsid w:val="00991522"/>
    <w:rsid w:val="00991A70"/>
    <w:rsid w:val="00994511"/>
    <w:rsid w:val="009A5280"/>
    <w:rsid w:val="009A7BCD"/>
    <w:rsid w:val="009B199A"/>
    <w:rsid w:val="009B2C3A"/>
    <w:rsid w:val="009B3C63"/>
    <w:rsid w:val="009B445F"/>
    <w:rsid w:val="009D0D08"/>
    <w:rsid w:val="009D5FCE"/>
    <w:rsid w:val="009E1143"/>
    <w:rsid w:val="009E175D"/>
    <w:rsid w:val="009E3253"/>
    <w:rsid w:val="009F78E0"/>
    <w:rsid w:val="00A019DE"/>
    <w:rsid w:val="00A1006C"/>
    <w:rsid w:val="00A1619E"/>
    <w:rsid w:val="00A21DE6"/>
    <w:rsid w:val="00A246C0"/>
    <w:rsid w:val="00A3051A"/>
    <w:rsid w:val="00A30692"/>
    <w:rsid w:val="00A43AEB"/>
    <w:rsid w:val="00A442EA"/>
    <w:rsid w:val="00A45070"/>
    <w:rsid w:val="00A6086C"/>
    <w:rsid w:val="00A7328B"/>
    <w:rsid w:val="00A74358"/>
    <w:rsid w:val="00A77E59"/>
    <w:rsid w:val="00A82FA5"/>
    <w:rsid w:val="00A857F2"/>
    <w:rsid w:val="00A94380"/>
    <w:rsid w:val="00A97A22"/>
    <w:rsid w:val="00A97B96"/>
    <w:rsid w:val="00AB56EB"/>
    <w:rsid w:val="00AC0CA2"/>
    <w:rsid w:val="00AC619A"/>
    <w:rsid w:val="00AD0049"/>
    <w:rsid w:val="00AE4922"/>
    <w:rsid w:val="00AF12AD"/>
    <w:rsid w:val="00AF2E7A"/>
    <w:rsid w:val="00AF2F18"/>
    <w:rsid w:val="00B00EA6"/>
    <w:rsid w:val="00B02ED9"/>
    <w:rsid w:val="00B03F33"/>
    <w:rsid w:val="00B11DE5"/>
    <w:rsid w:val="00B1462B"/>
    <w:rsid w:val="00B2157B"/>
    <w:rsid w:val="00B21F77"/>
    <w:rsid w:val="00B26465"/>
    <w:rsid w:val="00B30974"/>
    <w:rsid w:val="00B3765C"/>
    <w:rsid w:val="00B50C43"/>
    <w:rsid w:val="00B52E3C"/>
    <w:rsid w:val="00B56DDD"/>
    <w:rsid w:val="00B60834"/>
    <w:rsid w:val="00B6653B"/>
    <w:rsid w:val="00B75FE1"/>
    <w:rsid w:val="00B84A2B"/>
    <w:rsid w:val="00B903C3"/>
    <w:rsid w:val="00B91026"/>
    <w:rsid w:val="00B93E3E"/>
    <w:rsid w:val="00B944B1"/>
    <w:rsid w:val="00BB3B1F"/>
    <w:rsid w:val="00BB48E9"/>
    <w:rsid w:val="00BC2B00"/>
    <w:rsid w:val="00BD7355"/>
    <w:rsid w:val="00BE4771"/>
    <w:rsid w:val="00BE581C"/>
    <w:rsid w:val="00BE6A8F"/>
    <w:rsid w:val="00BF7E17"/>
    <w:rsid w:val="00C01FE6"/>
    <w:rsid w:val="00C134E9"/>
    <w:rsid w:val="00C14633"/>
    <w:rsid w:val="00C14BA7"/>
    <w:rsid w:val="00C15C47"/>
    <w:rsid w:val="00C225A3"/>
    <w:rsid w:val="00C31E24"/>
    <w:rsid w:val="00C377BC"/>
    <w:rsid w:val="00C44557"/>
    <w:rsid w:val="00C454A6"/>
    <w:rsid w:val="00C472DA"/>
    <w:rsid w:val="00C525FD"/>
    <w:rsid w:val="00C526A7"/>
    <w:rsid w:val="00C56684"/>
    <w:rsid w:val="00C606D8"/>
    <w:rsid w:val="00C62A3A"/>
    <w:rsid w:val="00C64C88"/>
    <w:rsid w:val="00C707F3"/>
    <w:rsid w:val="00C725F9"/>
    <w:rsid w:val="00CA3E5A"/>
    <w:rsid w:val="00CA4492"/>
    <w:rsid w:val="00CA632B"/>
    <w:rsid w:val="00CA6818"/>
    <w:rsid w:val="00CA7783"/>
    <w:rsid w:val="00CB34B2"/>
    <w:rsid w:val="00CB76E6"/>
    <w:rsid w:val="00CD2EED"/>
    <w:rsid w:val="00CD43AE"/>
    <w:rsid w:val="00CD58CD"/>
    <w:rsid w:val="00CE0A32"/>
    <w:rsid w:val="00CE7500"/>
    <w:rsid w:val="00CE79E7"/>
    <w:rsid w:val="00CF1896"/>
    <w:rsid w:val="00D04099"/>
    <w:rsid w:val="00D075C9"/>
    <w:rsid w:val="00D110BE"/>
    <w:rsid w:val="00D1569B"/>
    <w:rsid w:val="00D16747"/>
    <w:rsid w:val="00D2470E"/>
    <w:rsid w:val="00D3675B"/>
    <w:rsid w:val="00D46786"/>
    <w:rsid w:val="00D52449"/>
    <w:rsid w:val="00D55F10"/>
    <w:rsid w:val="00D65E32"/>
    <w:rsid w:val="00D7163E"/>
    <w:rsid w:val="00D74289"/>
    <w:rsid w:val="00D83FE4"/>
    <w:rsid w:val="00D90A37"/>
    <w:rsid w:val="00D94AB6"/>
    <w:rsid w:val="00D94E1D"/>
    <w:rsid w:val="00DA377E"/>
    <w:rsid w:val="00DA56F8"/>
    <w:rsid w:val="00DC3758"/>
    <w:rsid w:val="00DD0FF4"/>
    <w:rsid w:val="00DD16F5"/>
    <w:rsid w:val="00DD3D89"/>
    <w:rsid w:val="00DD4371"/>
    <w:rsid w:val="00DE7206"/>
    <w:rsid w:val="00DF5577"/>
    <w:rsid w:val="00E100DE"/>
    <w:rsid w:val="00E1140B"/>
    <w:rsid w:val="00E1173C"/>
    <w:rsid w:val="00E12C54"/>
    <w:rsid w:val="00E12F75"/>
    <w:rsid w:val="00E25ABE"/>
    <w:rsid w:val="00E306F3"/>
    <w:rsid w:val="00E311CF"/>
    <w:rsid w:val="00E41CB1"/>
    <w:rsid w:val="00E43E9B"/>
    <w:rsid w:val="00E45537"/>
    <w:rsid w:val="00E45E10"/>
    <w:rsid w:val="00E461B7"/>
    <w:rsid w:val="00E64B14"/>
    <w:rsid w:val="00E6711E"/>
    <w:rsid w:val="00E74790"/>
    <w:rsid w:val="00E76C86"/>
    <w:rsid w:val="00E83F81"/>
    <w:rsid w:val="00E93390"/>
    <w:rsid w:val="00E94295"/>
    <w:rsid w:val="00EB6C47"/>
    <w:rsid w:val="00EB7E5C"/>
    <w:rsid w:val="00EC5EAC"/>
    <w:rsid w:val="00ED2570"/>
    <w:rsid w:val="00ED4C35"/>
    <w:rsid w:val="00EE7410"/>
    <w:rsid w:val="00EF01AA"/>
    <w:rsid w:val="00EF2808"/>
    <w:rsid w:val="00EF3E12"/>
    <w:rsid w:val="00EF42CB"/>
    <w:rsid w:val="00EF7B69"/>
    <w:rsid w:val="00F01F88"/>
    <w:rsid w:val="00F02A36"/>
    <w:rsid w:val="00F04607"/>
    <w:rsid w:val="00F04E39"/>
    <w:rsid w:val="00F05C6E"/>
    <w:rsid w:val="00F0680D"/>
    <w:rsid w:val="00F1084D"/>
    <w:rsid w:val="00F11AB2"/>
    <w:rsid w:val="00F155C0"/>
    <w:rsid w:val="00F1648C"/>
    <w:rsid w:val="00F322F6"/>
    <w:rsid w:val="00F53850"/>
    <w:rsid w:val="00F5398B"/>
    <w:rsid w:val="00F60021"/>
    <w:rsid w:val="00F710DB"/>
    <w:rsid w:val="00F72909"/>
    <w:rsid w:val="00F75690"/>
    <w:rsid w:val="00F809A0"/>
    <w:rsid w:val="00F80FA7"/>
    <w:rsid w:val="00F85BF0"/>
    <w:rsid w:val="00F9144A"/>
    <w:rsid w:val="00F94DA7"/>
    <w:rsid w:val="00F9581B"/>
    <w:rsid w:val="00F96ED2"/>
    <w:rsid w:val="00FA39DD"/>
    <w:rsid w:val="00FA3C54"/>
    <w:rsid w:val="00FA5E33"/>
    <w:rsid w:val="00FA650B"/>
    <w:rsid w:val="00FA741C"/>
    <w:rsid w:val="00FB76CC"/>
    <w:rsid w:val="00FD4FD7"/>
    <w:rsid w:val="00FE7C5E"/>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CE410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D6D34"/>
    <w:pPr>
      <w:jc w:val="both"/>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63D52"/>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0B5F55"/>
    <w:pPr>
      <w:tabs>
        <w:tab w:val="center" w:pos="4536"/>
        <w:tab w:val="right" w:pos="9072"/>
      </w:tabs>
    </w:pPr>
  </w:style>
  <w:style w:type="character" w:customStyle="1" w:styleId="HeaderChar">
    <w:name w:val="Header Char"/>
    <w:basedOn w:val="DefaultParagraphFont"/>
    <w:link w:val="Header"/>
    <w:uiPriority w:val="99"/>
    <w:rsid w:val="000B5F55"/>
    <w:rPr>
      <w:sz w:val="24"/>
      <w:szCs w:val="24"/>
    </w:rPr>
  </w:style>
  <w:style w:type="paragraph" w:styleId="Footer">
    <w:name w:val="footer"/>
    <w:basedOn w:val="Normal"/>
    <w:link w:val="FooterChar"/>
    <w:uiPriority w:val="99"/>
    <w:rsid w:val="000B5F55"/>
    <w:pPr>
      <w:tabs>
        <w:tab w:val="center" w:pos="4536"/>
        <w:tab w:val="right" w:pos="9072"/>
      </w:tabs>
    </w:pPr>
  </w:style>
  <w:style w:type="character" w:customStyle="1" w:styleId="FooterChar">
    <w:name w:val="Footer Char"/>
    <w:basedOn w:val="DefaultParagraphFont"/>
    <w:link w:val="Footer"/>
    <w:uiPriority w:val="99"/>
    <w:rsid w:val="000B5F55"/>
    <w:rPr>
      <w:sz w:val="24"/>
      <w:szCs w:val="24"/>
    </w:rPr>
  </w:style>
  <w:style w:type="character" w:styleId="Hyperlink">
    <w:name w:val="Hyperlink"/>
    <w:basedOn w:val="DefaultParagraphFont"/>
    <w:uiPriority w:val="99"/>
    <w:unhideWhenUsed/>
    <w:rsid w:val="001F4CF7"/>
    <w:rPr>
      <w:color w:val="0000FF"/>
      <w:u w:val="single"/>
    </w:rPr>
  </w:style>
  <w:style w:type="paragraph" w:styleId="ListParagraph">
    <w:name w:val="List Paragraph"/>
    <w:basedOn w:val="Normal"/>
    <w:uiPriority w:val="34"/>
    <w:qFormat/>
    <w:rsid w:val="00D52449"/>
    <w:pPr>
      <w:ind w:left="720"/>
      <w:contextualSpacing/>
    </w:pPr>
  </w:style>
  <w:style w:type="paragraph" w:customStyle="1" w:styleId="Stavak">
    <w:name w:val="Stavak"/>
    <w:basedOn w:val="Normal"/>
    <w:qFormat/>
    <w:rsid w:val="00BC2B00"/>
    <w:pPr>
      <w:tabs>
        <w:tab w:val="left" w:pos="567"/>
        <w:tab w:val="num" w:pos="928"/>
      </w:tabs>
      <w:spacing w:before="120" w:after="120"/>
      <w:ind w:left="928" w:hanging="360"/>
    </w:pPr>
    <w:rPr>
      <w:kern w:val="20"/>
      <w:lang w:eastAsia="en-US"/>
    </w:rPr>
  </w:style>
  <w:style w:type="character" w:styleId="UnresolvedMention">
    <w:name w:val="Unresolved Mention"/>
    <w:basedOn w:val="DefaultParagraphFont"/>
    <w:rsid w:val="007C045A"/>
    <w:rPr>
      <w:color w:val="605E5C"/>
      <w:shd w:val="clear" w:color="auto" w:fill="E1DFDD"/>
    </w:rPr>
  </w:style>
  <w:style w:type="paragraph" w:styleId="Revision">
    <w:name w:val="Revision"/>
    <w:hidden/>
    <w:uiPriority w:val="99"/>
    <w:semiHidden/>
    <w:rsid w:val="009116C2"/>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56203242">
      <w:bodyDiv w:val="1"/>
      <w:marLeft w:val="0"/>
      <w:marRight w:val="0"/>
      <w:marTop w:val="0"/>
      <w:marBottom w:val="0"/>
      <w:divBdr>
        <w:top w:val="none" w:sz="0" w:space="0" w:color="auto"/>
        <w:left w:val="none" w:sz="0" w:space="0" w:color="auto"/>
        <w:bottom w:val="none" w:sz="0" w:space="0" w:color="auto"/>
        <w:right w:val="none" w:sz="0" w:space="0" w:color="auto"/>
      </w:divBdr>
    </w:div>
    <w:div w:id="2058699928">
      <w:bodyDiv w:val="1"/>
      <w:marLeft w:val="0"/>
      <w:marRight w:val="0"/>
      <w:marTop w:val="0"/>
      <w:marBottom w:val="0"/>
      <w:divBdr>
        <w:top w:val="none" w:sz="0" w:space="0" w:color="auto"/>
        <w:left w:val="none" w:sz="0" w:space="0" w:color="auto"/>
        <w:bottom w:val="none" w:sz="0" w:space="0" w:color="auto"/>
        <w:right w:val="none" w:sz="0" w:space="0" w:color="auto"/>
      </w:divBdr>
    </w:div>
    <w:div w:id="2108843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mailto:uredba1854@hera.hr" TargetMode="Externa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footer" Target="footer1.xml"/><Relationship Id="rId8" Type="http://schemas.openxmlformats.org/officeDocument/2006/relationships/hyperlink" Target="https://www.fzoeu.hr/" TargetMode="External"/><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7.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hyperlink" Target="mailto:uredba1854@hera.hr"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hyperlink" Target="mailto:uredba1854@hera.hr" TargetMode="External"/><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D76133-BA54-4AFE-BAF2-7D0231362A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2725</Words>
  <Characters>15539</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3-11-20T15:00:00Z</dcterms:created>
  <dcterms:modified xsi:type="dcterms:W3CDTF">2023-11-20T15:54:00Z</dcterms:modified>
</cp:coreProperties>
</file>